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67ABF" w:rsidRDefault="00067ABF" w:rsidP="00067ABF">
      <w:pPr>
        <w:shd w:val="clear" w:color="auto" w:fill="FFFFFF"/>
      </w:pPr>
      <w:bookmarkStart w:id="0" w:name="_GoBack"/>
      <w:bookmarkEnd w:id="0"/>
      <w:r w:rsidRPr="00E614F7">
        <w:t>Navazující magisterské studium – MATEMATIKA 201</w:t>
      </w:r>
      <w:r w:rsidR="009659CE">
        <w:t>9</w:t>
      </w:r>
      <w:r w:rsidRPr="00E614F7">
        <w:tab/>
      </w:r>
      <w:r>
        <w:tab/>
      </w:r>
      <w:r w:rsidRPr="00E614F7">
        <w:t xml:space="preserve">zadání </w:t>
      </w:r>
      <w:r w:rsidR="009659CE">
        <w:t>B</w:t>
      </w:r>
      <w:r w:rsidRPr="00E614F7">
        <w:tab/>
      </w:r>
      <w:r w:rsidRPr="00E614F7">
        <w:tab/>
      </w:r>
      <w:proofErr w:type="gramStart"/>
      <w:r w:rsidRPr="00E614F7">
        <w:t>str.1</w:t>
      </w:r>
      <w:proofErr w:type="gramEnd"/>
    </w:p>
    <w:p w:rsidR="000D79A5" w:rsidRPr="000D79A5" w:rsidRDefault="000D79A5" w:rsidP="00067ABF">
      <w:pPr>
        <w:shd w:val="clear" w:color="auto" w:fill="FFFFFF"/>
        <w:rPr>
          <w:sz w:val="16"/>
          <w:szCs w:val="16"/>
        </w:rPr>
      </w:pPr>
    </w:p>
    <w:p w:rsidR="00067ABF" w:rsidRPr="00E614F7" w:rsidRDefault="00067ABF" w:rsidP="00067ABF">
      <w:pPr>
        <w:shd w:val="clear" w:color="auto" w:fill="FFFFFF"/>
      </w:pPr>
      <w:r w:rsidRPr="00E614F7">
        <w:tab/>
      </w:r>
      <w:r w:rsidRPr="00E614F7">
        <w:tab/>
      </w:r>
      <w:r w:rsidRPr="00E614F7">
        <w:tab/>
      </w:r>
      <w:r w:rsidRPr="00E614F7">
        <w:tab/>
      </w:r>
      <w:r w:rsidR="000D79A5">
        <w:tab/>
      </w:r>
      <w:r w:rsidR="000D79A5">
        <w:tab/>
        <w:t xml:space="preserve">    </w:t>
      </w:r>
      <w:r w:rsidRPr="00E614F7">
        <w:t xml:space="preserve">                          Z uvedených odpovědí je vždy </w:t>
      </w:r>
    </w:p>
    <w:p w:rsidR="00067ABF" w:rsidRPr="00E614F7" w:rsidRDefault="000D79A5" w:rsidP="00067ABF">
      <w:pPr>
        <w:shd w:val="clear" w:color="auto" w:fill="FFFFFF"/>
      </w:pPr>
      <w:r w:rsidRPr="00E614F7">
        <w:t>Příjmení a jméno:</w:t>
      </w:r>
      <w:r w:rsidR="00F64D9F">
        <w:rPr>
          <w:noProof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71780</wp:posOffset>
                </wp:positionV>
                <wp:extent cx="5760720" cy="0"/>
                <wp:effectExtent l="23495" t="29210" r="26035" b="27940"/>
                <wp:wrapTopAndBottom/>
                <wp:docPr id="49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444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line w14:anchorId="0FA2322D" id="Line 2" o:spid="_x0000_s1026" style="position:absolute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1.4pt" to="453.6pt,2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" strokeweight="3.5pt">
                <v:stroke linestyle="thickThin"/>
                <w10:wrap type="topAndBottom"/>
              </v:line>
            </w:pict>
          </mc:Fallback>
        </mc:AlternateContent>
      </w:r>
      <w:r w:rsidR="00067ABF" w:rsidRPr="00E614F7">
        <w:t xml:space="preserve">                                               </w:t>
      </w:r>
      <w:r>
        <w:t xml:space="preserve">   </w:t>
      </w:r>
      <w:r w:rsidR="00067ABF" w:rsidRPr="00E614F7">
        <w:t xml:space="preserve">            právě jedna správná. Zakroužkujte ji! </w:t>
      </w:r>
    </w:p>
    <w:p w:rsidR="00067ABF" w:rsidRPr="00E614F7" w:rsidRDefault="00067ABF" w:rsidP="00067ABF">
      <w:pPr>
        <w:shd w:val="clear" w:color="auto" w:fill="FFFFFF"/>
        <w:rPr>
          <w:b/>
          <w:sz w:val="16"/>
          <w:szCs w:val="16"/>
        </w:rPr>
      </w:pPr>
    </w:p>
    <w:p w:rsidR="00067ABF" w:rsidRPr="00211D9F" w:rsidRDefault="00067ABF" w:rsidP="00067ABF">
      <w:pPr>
        <w:jc w:val="both"/>
        <w:rPr>
          <w:b/>
        </w:rPr>
      </w:pPr>
      <w:r w:rsidRPr="00211D9F">
        <w:rPr>
          <w:b/>
        </w:rPr>
        <w:t>V následujících deseti problémech je z nabízených odpovědí vždy právě jedna správná.</w:t>
      </w:r>
    </w:p>
    <w:p w:rsidR="00067ABF" w:rsidRDefault="00067ABF" w:rsidP="00067ABF">
      <w:pPr>
        <w:jc w:val="both"/>
        <w:rPr>
          <w:b/>
        </w:rPr>
      </w:pPr>
      <w:r w:rsidRPr="00211D9F">
        <w:rPr>
          <w:b/>
        </w:rPr>
        <w:t>Zakroužkujte ji!</w:t>
      </w:r>
      <w:r>
        <w:rPr>
          <w:b/>
        </w:rPr>
        <w:t xml:space="preserve"> Za každou správnou odpověď získáte uvedené body. Za nesprávnou odpověď se odečítá čtvrtina uvedené hodnoty.</w:t>
      </w:r>
    </w:p>
    <w:p w:rsidR="00067ABF" w:rsidRPr="000D79A5" w:rsidRDefault="00F64D9F">
      <w:pPr>
        <w:rPr>
          <w:sz w:val="16"/>
          <w:szCs w:val="16"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>
                <wp:simplePos x="0" y="0"/>
                <wp:positionH relativeFrom="column">
                  <wp:posOffset>5600700</wp:posOffset>
                </wp:positionH>
                <wp:positionV relativeFrom="paragraph">
                  <wp:posOffset>80645</wp:posOffset>
                </wp:positionV>
                <wp:extent cx="228600" cy="228600"/>
                <wp:effectExtent l="13970" t="8890" r="5080" b="10160"/>
                <wp:wrapSquare wrapText="bothSides"/>
                <wp:docPr id="48" name="Oval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D45192" w:rsidRDefault="00D45192" w:rsidP="00067ABF">
                            <w:r>
                              <w:t>4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oval id="Oval 5" o:spid="_x0000_s1026" style="position:absolute;margin-left:441pt;margin-top:6.35pt;width:18pt;height:18pt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">
                <v:textbox inset="0,0,0,0">
                  <w:txbxContent>
                    <w:p w:rsidR="00D45192" w:rsidRDefault="00D45192" w:rsidP="00067ABF">
                      <w:r>
                        <w:t>4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</w:p>
    <w:p w:rsidR="009659CE" w:rsidRPr="00E614F7" w:rsidRDefault="009659CE" w:rsidP="009659CE">
      <w:r w:rsidRPr="00E614F7">
        <w:rPr>
          <w:b/>
        </w:rPr>
        <w:t>1.</w:t>
      </w:r>
      <w:r w:rsidRPr="00E614F7">
        <w:t xml:space="preserve"> Skalárním součinem vektorů </w:t>
      </w:r>
      <w:r w:rsidRPr="00E614F7">
        <w:rPr>
          <w:position w:val="-14"/>
        </w:rPr>
        <w:object w:dxaOrig="12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20.25pt" o:ole="">
            <v:imagedata r:id="rId5" o:title=""/>
          </v:shape>
          <o:OLEObject Type="Embed" ProgID="Equation.DSMT4" ShapeID="_x0000_i1025" DrawAspect="Content" ObjectID="_1635244427" r:id="rId6"/>
        </w:object>
      </w:r>
      <w:r>
        <w:t xml:space="preserve">; </w:t>
      </w:r>
      <w:proofErr w:type="gramStart"/>
      <w:r w:rsidRPr="00E614F7">
        <w:rPr>
          <w:position w:val="-14"/>
        </w:rPr>
        <w:object w:dxaOrig="1120" w:dyaOrig="400">
          <v:shape id="_x0000_i1026" type="#_x0000_t75" style="width:56.25pt;height:20.25pt" o:ole="">
            <v:imagedata r:id="rId7" o:title=""/>
          </v:shape>
          <o:OLEObject Type="Embed" ProgID="Equation.DSMT4" ShapeID="_x0000_i1026" DrawAspect="Content" ObjectID="_1635244428" r:id="rId8"/>
        </w:object>
      </w:r>
      <w:r w:rsidRPr="00E614F7">
        <w:t>;  (v tomto</w:t>
      </w:r>
      <w:proofErr w:type="gramEnd"/>
      <w:r w:rsidRPr="00E614F7">
        <w:t xml:space="preserve"> pořadí) je</w:t>
      </w:r>
    </w:p>
    <w:p w:rsidR="009659CE" w:rsidRPr="00E614F7" w:rsidRDefault="009659CE" w:rsidP="009659CE">
      <w:r w:rsidRPr="00E614F7">
        <w:rPr>
          <w:b/>
        </w:rPr>
        <w:t>a)</w:t>
      </w:r>
      <w:r w:rsidRPr="00E614F7">
        <w:t xml:space="preserve"> vektor </w:t>
      </w:r>
      <w:r w:rsidRPr="00E614F7">
        <w:rPr>
          <w:position w:val="-14"/>
        </w:rPr>
        <w:object w:dxaOrig="1320" w:dyaOrig="400">
          <v:shape id="_x0000_i1027" type="#_x0000_t75" style="width:66pt;height:20.25pt" o:ole="">
            <v:imagedata r:id="rId9" o:title=""/>
          </v:shape>
          <o:OLEObject Type="Embed" ProgID="Equation.DSMT4" ShapeID="_x0000_i1027" DrawAspect="Content" ObjectID="_1635244429" r:id="rId10"/>
        </w:object>
      </w:r>
      <w:r w:rsidRPr="00E614F7">
        <w:t xml:space="preserve"> </w:t>
      </w:r>
      <w:r w:rsidRPr="00E614F7">
        <w:tab/>
      </w:r>
      <w:r w:rsidRPr="00C60B17">
        <w:rPr>
          <w:b/>
        </w:rPr>
        <w:t>b)</w:t>
      </w:r>
      <w:r w:rsidRPr="00E614F7">
        <w:t xml:space="preserve"> vektor </w:t>
      </w:r>
      <w:r w:rsidRPr="00E614F7">
        <w:rPr>
          <w:position w:val="-14"/>
        </w:rPr>
        <w:object w:dxaOrig="1340" w:dyaOrig="400">
          <v:shape id="_x0000_i1028" type="#_x0000_t75" style="width:66.75pt;height:20.25pt" o:ole="">
            <v:imagedata r:id="rId11" o:title=""/>
          </v:shape>
          <o:OLEObject Type="Embed" ProgID="Equation.DSMT4" ShapeID="_x0000_i1028" DrawAspect="Content" ObjectID="_1635244430" r:id="rId12"/>
        </w:object>
      </w:r>
      <w:r w:rsidRPr="00E614F7">
        <w:tab/>
      </w:r>
      <w:r w:rsidRPr="00E614F7">
        <w:tab/>
      </w:r>
      <w:r w:rsidRPr="00C60B17">
        <w:rPr>
          <w:b/>
          <w:highlight w:val="green"/>
        </w:rPr>
        <w:t>c)</w:t>
      </w:r>
      <w:r w:rsidRPr="00E614F7">
        <w:t xml:space="preserve"> číslo </w:t>
      </w:r>
      <w:r w:rsidRPr="00E614F7">
        <w:rPr>
          <w:position w:val="-4"/>
        </w:rPr>
        <w:object w:dxaOrig="300" w:dyaOrig="260">
          <v:shape id="_x0000_i1029" type="#_x0000_t75" style="width:15pt;height:12.75pt" o:ole="">
            <v:imagedata r:id="rId13" o:title=""/>
          </v:shape>
          <o:OLEObject Type="Embed" ProgID="Equation.DSMT4" ShapeID="_x0000_i1029" DrawAspect="Content" ObjectID="_1635244431" r:id="rId14"/>
        </w:object>
      </w:r>
    </w:p>
    <w:p w:rsidR="009659CE" w:rsidRPr="00E614F7" w:rsidRDefault="009659CE" w:rsidP="009659CE">
      <w:r w:rsidRPr="00E614F7">
        <w:rPr>
          <w:b/>
        </w:rPr>
        <w:t>d)</w:t>
      </w:r>
      <w:r w:rsidRPr="00E614F7">
        <w:t xml:space="preserve"> vektor </w:t>
      </w:r>
      <w:r w:rsidRPr="00E614F7">
        <w:rPr>
          <w:position w:val="-14"/>
        </w:rPr>
        <w:object w:dxaOrig="1200" w:dyaOrig="400">
          <v:shape id="_x0000_i1030" type="#_x0000_t75" style="width:60pt;height:20.25pt" o:ole="">
            <v:imagedata r:id="rId15" o:title=""/>
          </v:shape>
          <o:OLEObject Type="Embed" ProgID="Equation.DSMT4" ShapeID="_x0000_i1030" DrawAspect="Content" ObjectID="_1635244432" r:id="rId16"/>
        </w:object>
      </w:r>
      <w:r w:rsidRPr="00E614F7">
        <w:t xml:space="preserve"> </w:t>
      </w:r>
      <w:r w:rsidRPr="00E614F7">
        <w:tab/>
      </w:r>
      <w:r w:rsidRPr="00E614F7">
        <w:rPr>
          <w:b/>
        </w:rPr>
        <w:t>e)</w:t>
      </w:r>
      <w:r w:rsidRPr="00E614F7">
        <w:t xml:space="preserve"> číslo </w:t>
      </w:r>
      <w:r w:rsidRPr="00E614F7">
        <w:rPr>
          <w:position w:val="-6"/>
        </w:rPr>
        <w:object w:dxaOrig="200" w:dyaOrig="279">
          <v:shape id="_x0000_i1031" type="#_x0000_t75" style="width:9.75pt;height:14.25pt" o:ole="">
            <v:imagedata r:id="rId17" o:title=""/>
          </v:shape>
          <o:OLEObject Type="Embed" ProgID="Equation.DSMT4" ShapeID="_x0000_i1031" DrawAspect="Content" ObjectID="_1635244433" r:id="rId18"/>
        </w:object>
      </w:r>
      <w:r w:rsidRPr="00E614F7">
        <w:t>.</w:t>
      </w:r>
    </w:p>
    <w:p w:rsidR="007065BC" w:rsidRDefault="00F64D9F" w:rsidP="007065BC"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5600700</wp:posOffset>
                </wp:positionH>
                <wp:positionV relativeFrom="paragraph">
                  <wp:posOffset>230505</wp:posOffset>
                </wp:positionV>
                <wp:extent cx="228600" cy="228600"/>
                <wp:effectExtent l="13970" t="8890" r="5080" b="10160"/>
                <wp:wrapSquare wrapText="bothSides"/>
                <wp:docPr id="47" name="Oval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D45192" w:rsidRDefault="00D45192" w:rsidP="007065BC">
                            <w:r>
                              <w:t>4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oval id="Oval 46" o:spid="_x0000_s1027" style="position:absolute;margin-left:441pt;margin-top:18.15pt;width:18pt;height:18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">
                <v:textbox inset="0,0,0,0">
                  <w:txbxContent>
                    <w:p w:rsidR="00D45192" w:rsidRDefault="00D45192" w:rsidP="007065BC">
                      <w:r>
                        <w:t>4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73025</wp:posOffset>
                </wp:positionV>
                <wp:extent cx="5715000" cy="0"/>
                <wp:effectExtent l="13970" t="13335" r="5080" b="5715"/>
                <wp:wrapSquare wrapText="bothSides"/>
                <wp:docPr id="46" name="Lin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line w14:anchorId="1002955B" id="Line 36" o:spid="_x0000_s1026" style="position:absolute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5.75pt" to="450pt,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1x9eFAIAACo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">
                <w10:wrap type="square"/>
              </v:line>
            </w:pict>
          </mc:Fallback>
        </mc:AlternateContent>
      </w:r>
      <w:r w:rsidR="00C74990" w:rsidRPr="00E614F7">
        <w:rPr>
          <w:b/>
        </w:rPr>
        <w:t>2.</w:t>
      </w:r>
      <w:r w:rsidR="00C74990" w:rsidRPr="00E614F7">
        <w:t xml:space="preserve"> </w:t>
      </w:r>
      <w:r w:rsidR="007065BC" w:rsidRPr="00E614F7">
        <w:t xml:space="preserve">Soustava lineárních algebraických rovnic má právě </w:t>
      </w:r>
      <w:r w:rsidR="00664776">
        <w:t>tři</w:t>
      </w:r>
      <w:r w:rsidR="007065BC" w:rsidRPr="00E614F7">
        <w:t xml:space="preserve"> řešení právě tehdy,  když determinant soustavy je </w:t>
      </w:r>
      <w:r w:rsidR="007065BC" w:rsidRPr="00E614F7">
        <w:rPr>
          <w:b/>
        </w:rPr>
        <w:tab/>
        <w:t xml:space="preserve">a) </w:t>
      </w:r>
      <w:r w:rsidR="007065BC" w:rsidRPr="00E614F7">
        <w:t>roven nule</w:t>
      </w:r>
      <w:r w:rsidR="007065BC" w:rsidRPr="00E614F7">
        <w:tab/>
      </w:r>
      <w:r w:rsidR="007065BC" w:rsidRPr="00E614F7">
        <w:tab/>
      </w:r>
      <w:r w:rsidR="007065BC" w:rsidRPr="00E614F7">
        <w:rPr>
          <w:b/>
        </w:rPr>
        <w:t>b)</w:t>
      </w:r>
      <w:r w:rsidR="007065BC" w:rsidRPr="00E614F7">
        <w:t xml:space="preserve"> různý od nuly </w:t>
      </w:r>
      <w:r w:rsidR="007065BC" w:rsidRPr="00E614F7">
        <w:tab/>
      </w:r>
    </w:p>
    <w:p w:rsidR="007065BC" w:rsidRPr="00E614F7" w:rsidRDefault="007065BC" w:rsidP="007065BC">
      <w:pPr>
        <w:rPr>
          <w:b/>
        </w:rPr>
      </w:pPr>
      <w:r w:rsidRPr="00E614F7">
        <w:rPr>
          <w:b/>
        </w:rPr>
        <w:t>c)</w:t>
      </w:r>
      <w:r w:rsidRPr="00E614F7">
        <w:t xml:space="preserve"> menší než nula </w:t>
      </w:r>
      <w:r>
        <w:rPr>
          <w:b/>
        </w:rPr>
        <w:tab/>
      </w:r>
      <w:r>
        <w:rPr>
          <w:b/>
        </w:rPr>
        <w:tab/>
      </w:r>
      <w:r w:rsidRPr="00E614F7">
        <w:rPr>
          <w:b/>
        </w:rPr>
        <w:t>d)</w:t>
      </w:r>
      <w:r w:rsidRPr="00E614F7">
        <w:t xml:space="preserve"> větší než nula </w:t>
      </w:r>
      <w:r w:rsidRPr="00E614F7">
        <w:rPr>
          <w:b/>
        </w:rPr>
        <w:tab/>
      </w:r>
      <w:r w:rsidRPr="000028C7">
        <w:rPr>
          <w:b/>
          <w:highlight w:val="green"/>
        </w:rPr>
        <w:t>e)</w:t>
      </w:r>
      <w:r w:rsidRPr="00E614F7">
        <w:t xml:space="preserve"> taková soustava neexistuje</w:t>
      </w:r>
    </w:p>
    <w:p w:rsidR="00067ABF" w:rsidRPr="007065BC" w:rsidRDefault="00F64D9F" w:rsidP="00067ABF">
      <w:pPr>
        <w:shd w:val="clear" w:color="auto" w:fill="FFFFFF"/>
        <w:rPr>
          <w:sz w:val="4"/>
          <w:szCs w:val="4"/>
        </w:rPr>
      </w:pPr>
      <w:r>
        <w:rPr>
          <w:b/>
          <w:noProof/>
          <w:sz w:val="4"/>
          <w:szCs w:val="4"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>
                <wp:simplePos x="0" y="0"/>
                <wp:positionH relativeFrom="column">
                  <wp:posOffset>5600700</wp:posOffset>
                </wp:positionH>
                <wp:positionV relativeFrom="paragraph">
                  <wp:posOffset>226060</wp:posOffset>
                </wp:positionV>
                <wp:extent cx="228600" cy="228600"/>
                <wp:effectExtent l="13970" t="12700" r="5080" b="6350"/>
                <wp:wrapSquare wrapText="bothSides"/>
                <wp:docPr id="45" name="Oval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D45192" w:rsidRDefault="00D45192" w:rsidP="00067ABF">
                            <w:r>
                              <w:t>4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oval id="Oval 10" o:spid="_x0000_s1028" style="position:absolute;margin-left:441pt;margin-top:17.8pt;width:18pt;height:18pt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">
                <v:textbox inset="0,0,0,0">
                  <w:txbxContent>
                    <w:p w:rsidR="00D45192" w:rsidRDefault="00D45192" w:rsidP="00067ABF">
                      <w:r>
                        <w:t>4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rPr>
          <w:noProof/>
          <w:sz w:val="4"/>
          <w:szCs w:val="4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11760</wp:posOffset>
                </wp:positionV>
                <wp:extent cx="5715000" cy="0"/>
                <wp:effectExtent l="13970" t="12700" r="5080" b="6350"/>
                <wp:wrapSquare wrapText="bothSides"/>
                <wp:docPr id="44" name="Line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line w14:anchorId="6BE98C05" id="Line 42" o:spid="_x0000_s1026" style="position:absolute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8.8pt" to="450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7Va7EwIAACo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">
                <w10:wrap type="square"/>
              </v:line>
            </w:pict>
          </mc:Fallback>
        </mc:AlternateContent>
      </w:r>
    </w:p>
    <w:p w:rsidR="00F1452B" w:rsidRPr="0074414E" w:rsidRDefault="00F1452B" w:rsidP="00F1452B">
      <w:r w:rsidRPr="00F62D8F">
        <w:rPr>
          <w:b/>
        </w:rPr>
        <w:t>3.</w:t>
      </w:r>
      <w:r>
        <w:t xml:space="preserve"> Determinant </w:t>
      </w:r>
      <w:r w:rsidRPr="0074414E">
        <w:t>matic</w:t>
      </w:r>
      <w:r>
        <w:t>e</w:t>
      </w:r>
      <w:r w:rsidRPr="0074414E">
        <w:t xml:space="preserve"> </w:t>
      </w:r>
      <w:r w:rsidRPr="0074414E">
        <w:rPr>
          <w:position w:val="-4"/>
        </w:rPr>
        <w:object w:dxaOrig="260" w:dyaOrig="260">
          <v:shape id="_x0000_i1032" type="#_x0000_t75" style="width:12.75pt;height:12.75pt" o:ole="">
            <v:imagedata r:id="rId19" o:title=""/>
          </v:shape>
          <o:OLEObject Type="Embed" ProgID="Equation.DSMT4" ShapeID="_x0000_i1032" DrawAspect="Content" ObjectID="_1635244434" r:id="rId20"/>
        </w:object>
      </w:r>
      <w:r w:rsidRPr="0074414E">
        <w:t xml:space="preserve"> </w:t>
      </w:r>
      <w:r>
        <w:t>je roven nule</w:t>
      </w:r>
      <w:r w:rsidRPr="0074414E">
        <w:t xml:space="preserve"> právě tehdy, když matice </w:t>
      </w:r>
      <w:r w:rsidRPr="0074414E">
        <w:rPr>
          <w:position w:val="-4"/>
        </w:rPr>
        <w:object w:dxaOrig="260" w:dyaOrig="260">
          <v:shape id="_x0000_i1033" type="#_x0000_t75" style="width:12.75pt;height:12.75pt" o:ole="">
            <v:imagedata r:id="rId21" o:title=""/>
          </v:shape>
          <o:OLEObject Type="Embed" ProgID="Equation.DSMT4" ShapeID="_x0000_i1033" DrawAspect="Content" ObjectID="_1635244435" r:id="rId22"/>
        </w:object>
      </w:r>
      <w:r w:rsidRPr="0074414E">
        <w:t xml:space="preserve"> je</w:t>
      </w:r>
    </w:p>
    <w:p w:rsidR="00F1452B" w:rsidRPr="008B3C09" w:rsidRDefault="00F1452B" w:rsidP="00F1452B">
      <w:pPr>
        <w:rPr>
          <w:sz w:val="10"/>
          <w:szCs w:val="10"/>
        </w:rPr>
      </w:pPr>
    </w:p>
    <w:p w:rsidR="00F1452B" w:rsidRPr="0074414E" w:rsidRDefault="00F1452B" w:rsidP="00F1452B">
      <w:r w:rsidRPr="0074414E">
        <w:rPr>
          <w:b/>
        </w:rPr>
        <w:t>a)</w:t>
      </w:r>
      <w:r w:rsidRPr="0074414E">
        <w:t xml:space="preserve"> obdélníková    </w:t>
      </w:r>
      <w:r w:rsidRPr="0074414E">
        <w:tab/>
      </w:r>
      <w:r w:rsidRPr="0074414E">
        <w:rPr>
          <w:b/>
        </w:rPr>
        <w:t>b)</w:t>
      </w:r>
      <w:r w:rsidRPr="0074414E">
        <w:t xml:space="preserve"> čtvercová    </w:t>
      </w:r>
      <w:r w:rsidRPr="0074414E">
        <w:rPr>
          <w:b/>
        </w:rPr>
        <w:t>c)</w:t>
      </w:r>
      <w:r w:rsidRPr="0074414E">
        <w:t xml:space="preserve"> trojúhelníková    </w:t>
      </w:r>
      <w:r w:rsidRPr="0074414E">
        <w:tab/>
      </w:r>
      <w:r w:rsidRPr="00F62D8F">
        <w:rPr>
          <w:b/>
        </w:rPr>
        <w:t>d)</w:t>
      </w:r>
      <w:r w:rsidRPr="0074414E">
        <w:t xml:space="preserve"> regulární   </w:t>
      </w:r>
      <w:r w:rsidRPr="0074414E">
        <w:tab/>
        <w:t xml:space="preserve">  </w:t>
      </w:r>
      <w:r w:rsidRPr="00F62D8F">
        <w:rPr>
          <w:b/>
          <w:highlight w:val="green"/>
        </w:rPr>
        <w:t>e)</w:t>
      </w:r>
      <w:r w:rsidRPr="0074414E">
        <w:t xml:space="preserve"> singulární</w:t>
      </w:r>
    </w:p>
    <w:p w:rsidR="00C74990" w:rsidRPr="007065BC" w:rsidRDefault="00F64D9F" w:rsidP="00C74990">
      <w:pPr>
        <w:rPr>
          <w:b/>
          <w:sz w:val="4"/>
          <w:szCs w:val="4"/>
        </w:rPr>
      </w:pPr>
      <w:r>
        <w:rPr>
          <w:b/>
          <w:noProof/>
          <w:sz w:val="4"/>
          <w:szCs w:val="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55880</wp:posOffset>
                </wp:positionV>
                <wp:extent cx="5715000" cy="0"/>
                <wp:effectExtent l="13970" t="13335" r="5080" b="5715"/>
                <wp:wrapSquare wrapText="bothSides"/>
                <wp:docPr id="42" name="Line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line w14:anchorId="796A8C7B" id="Line 43" o:spid="_x0000_s1026" style="position:absolute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4.4pt" to="450pt,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UdW+FAIAACo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">
                <w10:wrap type="square"/>
              </v:line>
            </w:pict>
          </mc:Fallback>
        </mc:AlternateContent>
      </w:r>
    </w:p>
    <w:p w:rsidR="009E6DF5" w:rsidRPr="00E614F7" w:rsidRDefault="002C77AE" w:rsidP="009E6DF5">
      <w:pPr>
        <w:rPr>
          <w:b/>
        </w:rPr>
      </w:pPr>
      <w:r>
        <w:rPr>
          <w:b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03D3E7AD" wp14:editId="736B9AD5">
                <wp:simplePos x="0" y="0"/>
                <wp:positionH relativeFrom="column">
                  <wp:posOffset>-9525</wp:posOffset>
                </wp:positionH>
                <wp:positionV relativeFrom="paragraph">
                  <wp:posOffset>516255</wp:posOffset>
                </wp:positionV>
                <wp:extent cx="5715000" cy="0"/>
                <wp:effectExtent l="13970" t="7620" r="5080" b="11430"/>
                <wp:wrapSquare wrapText="bothSides"/>
                <wp:docPr id="40" name="Line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line w14:anchorId="5A1E803D" id="Line 44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75pt,40.65pt" to="449.25pt,4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pxxEwIAACo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">
                <w10:wrap type="square"/>
              </v:line>
            </w:pict>
          </mc:Fallback>
        </mc:AlternateContent>
      </w:r>
      <w:r w:rsidR="00F64D9F">
        <w:rPr>
          <w:b/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7FDF1AB0" wp14:editId="2D0FD5AA">
                <wp:simplePos x="0" y="0"/>
                <wp:positionH relativeFrom="column">
                  <wp:posOffset>5600700</wp:posOffset>
                </wp:positionH>
                <wp:positionV relativeFrom="paragraph">
                  <wp:posOffset>189865</wp:posOffset>
                </wp:positionV>
                <wp:extent cx="228600" cy="228600"/>
                <wp:effectExtent l="13970" t="5080" r="5080" b="13970"/>
                <wp:wrapSquare wrapText="bothSides"/>
                <wp:docPr id="41" name="Oval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D45192" w:rsidRDefault="00D45192" w:rsidP="00C74990">
                            <w:r>
                              <w:t>4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oval w14:anchorId="7FDF1AB0" id="Oval 38" o:spid="_x0000_s1029" style="position:absolute;margin-left:441pt;margin-top:14.95pt;width:18pt;height:18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">
                <v:textbox inset="0,0,0,0">
                  <w:txbxContent>
                    <w:p w:rsidR="00D45192" w:rsidRDefault="00D45192" w:rsidP="00C74990">
                      <w:r>
                        <w:t>4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proofErr w:type="gramStart"/>
      <w:r w:rsidR="00C74990" w:rsidRPr="00B350C8">
        <w:rPr>
          <w:b/>
        </w:rPr>
        <w:t>4.</w:t>
      </w:r>
      <w:r w:rsidR="00C74990" w:rsidRPr="00B350C8">
        <w:t xml:space="preserve"> </w:t>
      </w:r>
      <w:r w:rsidR="009E6DF5" w:rsidRPr="00E614F7">
        <w:t xml:space="preserve">.  </w:t>
      </w:r>
      <w:r w:rsidR="009E6DF5" w:rsidRPr="00E614F7">
        <w:rPr>
          <w:position w:val="-28"/>
        </w:rPr>
        <w:object w:dxaOrig="1359" w:dyaOrig="700">
          <v:shape id="_x0000_i1034" type="#_x0000_t75" style="width:68.25pt;height:35.25pt" o:ole="">
            <v:imagedata r:id="rId23" o:title=""/>
          </v:shape>
          <o:OLEObject Type="Embed" ProgID="Equation.DSMT4" ShapeID="_x0000_i1034" DrawAspect="Content" ObjectID="_1635244436" r:id="rId24"/>
        </w:object>
      </w:r>
      <w:proofErr w:type="gramEnd"/>
      <w:r w:rsidR="009E6DF5" w:rsidRPr="00E614F7">
        <w:rPr>
          <w:b/>
        </w:rPr>
        <w:t xml:space="preserve">  a)</w:t>
      </w:r>
      <w:r w:rsidR="009E6DF5" w:rsidRPr="00E614F7">
        <w:t xml:space="preserve"> </w:t>
      </w:r>
      <w:r w:rsidR="009E6DF5" w:rsidRPr="00E614F7">
        <w:rPr>
          <w:position w:val="-6"/>
        </w:rPr>
        <w:object w:dxaOrig="760" w:dyaOrig="320">
          <v:shape id="_x0000_i1035" type="#_x0000_t75" style="width:38.25pt;height:15.75pt" o:ole="">
            <v:imagedata r:id="rId25" o:title=""/>
          </v:shape>
          <o:OLEObject Type="Embed" ProgID="Equation.DSMT4" ShapeID="_x0000_i1035" DrawAspect="Content" ObjectID="_1635244437" r:id="rId26"/>
        </w:object>
      </w:r>
      <w:r w:rsidR="009E6DF5" w:rsidRPr="00E614F7">
        <w:rPr>
          <w:b/>
        </w:rPr>
        <w:t xml:space="preserve">    b)</w:t>
      </w:r>
      <w:r w:rsidR="009E6DF5" w:rsidRPr="00E614F7">
        <w:t xml:space="preserve">  </w:t>
      </w:r>
      <w:r w:rsidR="009E6DF5" w:rsidRPr="00E614F7">
        <w:rPr>
          <w:position w:val="-10"/>
        </w:rPr>
        <w:object w:dxaOrig="780" w:dyaOrig="360">
          <v:shape id="_x0000_i1036" type="#_x0000_t75" style="width:39pt;height:18pt" o:ole="">
            <v:imagedata r:id="rId27" o:title=""/>
          </v:shape>
          <o:OLEObject Type="Embed" ProgID="Equation.DSMT4" ShapeID="_x0000_i1036" DrawAspect="Content" ObjectID="_1635244438" r:id="rId28"/>
        </w:object>
      </w:r>
      <w:r w:rsidR="009E6DF5" w:rsidRPr="00E614F7">
        <w:rPr>
          <w:b/>
        </w:rPr>
        <w:t xml:space="preserve">    </w:t>
      </w:r>
      <w:r w:rsidR="009E6DF5" w:rsidRPr="000028C7">
        <w:rPr>
          <w:b/>
          <w:highlight w:val="green"/>
        </w:rPr>
        <w:t>c)</w:t>
      </w:r>
      <w:r w:rsidR="009E6DF5" w:rsidRPr="00E614F7">
        <w:t xml:space="preserve">   </w:t>
      </w:r>
      <w:r w:rsidR="009E6DF5" w:rsidRPr="00E614F7">
        <w:rPr>
          <w:position w:val="-6"/>
        </w:rPr>
        <w:object w:dxaOrig="760" w:dyaOrig="320">
          <v:shape id="_x0000_i1037" type="#_x0000_t75" style="width:38.25pt;height:15.75pt" o:ole="">
            <v:imagedata r:id="rId29" o:title=""/>
          </v:shape>
          <o:OLEObject Type="Embed" ProgID="Equation.DSMT4" ShapeID="_x0000_i1037" DrawAspect="Content" ObjectID="_1635244439" r:id="rId30"/>
        </w:object>
      </w:r>
      <w:r w:rsidR="009E6DF5" w:rsidRPr="00E614F7">
        <w:t xml:space="preserve"> </w:t>
      </w:r>
      <w:r w:rsidR="009E6DF5">
        <w:t xml:space="preserve"> </w:t>
      </w:r>
      <w:r w:rsidR="009E6DF5" w:rsidRPr="00E614F7">
        <w:t xml:space="preserve">   </w:t>
      </w:r>
      <w:r w:rsidR="009E6DF5" w:rsidRPr="00E614F7">
        <w:rPr>
          <w:b/>
        </w:rPr>
        <w:t>d)</w:t>
      </w:r>
      <w:r w:rsidR="009E6DF5" w:rsidRPr="00E614F7">
        <w:t xml:space="preserve"> </w:t>
      </w:r>
      <w:r w:rsidR="009E6DF5" w:rsidRPr="00E614F7">
        <w:rPr>
          <w:position w:val="-10"/>
        </w:rPr>
        <w:object w:dxaOrig="760" w:dyaOrig="360">
          <v:shape id="_x0000_i1038" type="#_x0000_t75" style="width:38.25pt;height:18pt" o:ole="">
            <v:imagedata r:id="rId31" o:title=""/>
          </v:shape>
          <o:OLEObject Type="Embed" ProgID="Equation.DSMT4" ShapeID="_x0000_i1038" DrawAspect="Content" ObjectID="_1635244440" r:id="rId32"/>
        </w:object>
      </w:r>
      <w:r w:rsidR="009E6DF5" w:rsidRPr="00E614F7">
        <w:rPr>
          <w:b/>
        </w:rPr>
        <w:t xml:space="preserve">            e)</w:t>
      </w:r>
      <w:r w:rsidR="009E6DF5" w:rsidRPr="00E614F7">
        <w:t xml:space="preserve"> </w:t>
      </w:r>
      <w:r w:rsidR="009E6DF5" w:rsidRPr="00E614F7">
        <w:rPr>
          <w:position w:val="-6"/>
        </w:rPr>
        <w:object w:dxaOrig="260" w:dyaOrig="320">
          <v:shape id="_x0000_i1039" type="#_x0000_t75" style="width:12.75pt;height:15.75pt" o:ole="">
            <v:imagedata r:id="rId33" o:title=""/>
          </v:shape>
          <o:OLEObject Type="Embed" ProgID="Equation.DSMT4" ShapeID="_x0000_i1039" DrawAspect="Content" ObjectID="_1635244441" r:id="rId34"/>
        </w:object>
      </w:r>
      <w:r w:rsidR="009E6DF5" w:rsidRPr="00E614F7">
        <w:t xml:space="preserve"> </w:t>
      </w:r>
    </w:p>
    <w:p w:rsidR="00067ABF" w:rsidRPr="000D79A5" w:rsidRDefault="00C74990" w:rsidP="00067ABF">
      <w:pPr>
        <w:rPr>
          <w:b/>
          <w:sz w:val="16"/>
          <w:szCs w:val="16"/>
        </w:rPr>
      </w:pPr>
      <w:r w:rsidRPr="00E614F7">
        <w:t xml:space="preserve"> </w:t>
      </w:r>
    </w:p>
    <w:p w:rsidR="00F1452B" w:rsidRPr="00E614F7" w:rsidRDefault="00F64D9F" w:rsidP="00F1452B">
      <w:pPr>
        <w:shd w:val="clear" w:color="auto" w:fill="FFFFFF"/>
        <w:rPr>
          <w:b/>
        </w:rPr>
      </w:pPr>
      <w:r>
        <w:rPr>
          <w:b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5581650</wp:posOffset>
                </wp:positionH>
                <wp:positionV relativeFrom="paragraph">
                  <wp:posOffset>53975</wp:posOffset>
                </wp:positionV>
                <wp:extent cx="228600" cy="228600"/>
                <wp:effectExtent l="13970" t="13970" r="5080" b="5080"/>
                <wp:wrapSquare wrapText="bothSides"/>
                <wp:docPr id="39" name="Oval 2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D45192" w:rsidRDefault="00D45192" w:rsidP="00F1452B">
                            <w:r>
                              <w:t>4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oval id="Oval 200" o:spid="_x0000_s1030" style="position:absolute;margin-left:439.5pt;margin-top:4.25pt;width:18pt;height:18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">
                <v:textbox inset="0,0,0,0">
                  <w:txbxContent>
                    <w:p w:rsidR="00D45192" w:rsidRDefault="00D45192" w:rsidP="00F1452B">
                      <w:r>
                        <w:t>4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 w:rsidR="00F1452B" w:rsidRPr="00E614F7">
        <w:rPr>
          <w:b/>
        </w:rPr>
        <w:t>5.</w:t>
      </w:r>
      <w:r w:rsidR="00F1452B" w:rsidRPr="00E614F7">
        <w:t xml:space="preserve"> O jevu, jehož pravděpodobnost je rovna </w:t>
      </w:r>
      <w:r w:rsidR="00F1452B">
        <w:t>jedné</w:t>
      </w:r>
      <w:r w:rsidR="00F1452B" w:rsidRPr="00E614F7">
        <w:t>, můžeme vždy říci, že je</w:t>
      </w:r>
    </w:p>
    <w:p w:rsidR="00F1452B" w:rsidRPr="00E614F7" w:rsidRDefault="00F1452B" w:rsidP="00F1452B">
      <w:pPr>
        <w:shd w:val="clear" w:color="auto" w:fill="FFFFFF"/>
        <w:rPr>
          <w:b/>
          <w:sz w:val="16"/>
          <w:szCs w:val="16"/>
        </w:rPr>
      </w:pPr>
    </w:p>
    <w:p w:rsidR="00C670A7" w:rsidRDefault="00C670A7" w:rsidP="00C670A7">
      <w:pPr>
        <w:shd w:val="clear" w:color="auto" w:fill="FFFFFF"/>
      </w:pPr>
      <w:r>
        <w:rPr>
          <w:b/>
        </w:rPr>
        <w:t>a)</w:t>
      </w:r>
      <w:r w:rsidRPr="0000560E">
        <w:t xml:space="preserve"> závislý</w:t>
      </w:r>
      <w:r>
        <w:rPr>
          <w:b/>
        </w:rPr>
        <w:tab/>
      </w:r>
      <w:r w:rsidRPr="00BE5D47">
        <w:rPr>
          <w:b/>
        </w:rPr>
        <w:t>b)</w:t>
      </w:r>
      <w:r w:rsidRPr="0000560E">
        <w:t xml:space="preserve"> </w:t>
      </w:r>
      <w:r>
        <w:t>nezávislý</w:t>
      </w:r>
      <w:r>
        <w:rPr>
          <w:b/>
        </w:rPr>
        <w:tab/>
      </w:r>
      <w:r w:rsidRPr="00BE5D47">
        <w:rPr>
          <w:b/>
        </w:rPr>
        <w:t>c)</w:t>
      </w:r>
      <w:r>
        <w:t xml:space="preserve"> jistý</w:t>
      </w:r>
      <w:r>
        <w:tab/>
      </w:r>
      <w:r>
        <w:tab/>
      </w:r>
      <w:r w:rsidRPr="00BE5D47">
        <w:rPr>
          <w:b/>
        </w:rPr>
        <w:t>d)</w:t>
      </w:r>
      <w:r>
        <w:t xml:space="preserve"> </w:t>
      </w:r>
      <w:r w:rsidRPr="00636DBC">
        <w:t>nemožný</w:t>
      </w:r>
      <w:r>
        <w:rPr>
          <w:b/>
        </w:rPr>
        <w:tab/>
        <w:t xml:space="preserve">   </w:t>
      </w:r>
      <w:r w:rsidRPr="00631406">
        <w:rPr>
          <w:b/>
          <w:highlight w:val="green"/>
        </w:rPr>
        <w:t>e)</w:t>
      </w:r>
      <w:r>
        <w:t xml:space="preserve"> žádná odpověď není správná</w:t>
      </w:r>
    </w:p>
    <w:p w:rsidR="00067ABF" w:rsidRPr="0066403F" w:rsidRDefault="00F64D9F" w:rsidP="00067ABF">
      <w:pPr>
        <w:shd w:val="clear" w:color="auto" w:fill="FFFFFF"/>
        <w:rPr>
          <w:sz w:val="16"/>
          <w:szCs w:val="16"/>
        </w:rPr>
      </w:pP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9685</wp:posOffset>
                </wp:positionV>
                <wp:extent cx="5715000" cy="0"/>
                <wp:effectExtent l="13970" t="8890" r="5080" b="10160"/>
                <wp:wrapSquare wrapText="bothSides"/>
                <wp:docPr id="38" name="Line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line w14:anchorId="33A68DD7" id="Line 47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.55pt" to="450pt,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">
                <w10:wrap type="square"/>
              </v:line>
            </w:pict>
          </mc:Fallback>
        </mc:AlternateContent>
      </w:r>
    </w:p>
    <w:p w:rsidR="00C74990" w:rsidRDefault="00F64D9F" w:rsidP="00D82A07"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5600700</wp:posOffset>
                </wp:positionH>
                <wp:positionV relativeFrom="paragraph">
                  <wp:posOffset>75565</wp:posOffset>
                </wp:positionV>
                <wp:extent cx="228600" cy="228600"/>
                <wp:effectExtent l="13970" t="6350" r="5080" b="12700"/>
                <wp:wrapSquare wrapText="bothSides"/>
                <wp:docPr id="37" name="Oval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D45192" w:rsidRDefault="00D45192" w:rsidP="003516A0">
                            <w:r>
                              <w:t>8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oval id="Oval 98" o:spid="_x0000_s1031" style="position:absolute;margin-left:441pt;margin-top:5.95pt;width:18pt;height:18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">
                <v:textbox inset="0,0,0,0">
                  <w:txbxContent>
                    <w:p w:rsidR="00D45192" w:rsidRDefault="00D45192" w:rsidP="003516A0">
                      <w:r>
                        <w:t>8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 w:rsidR="00EC7546">
        <w:rPr>
          <w:b/>
        </w:rPr>
        <w:t>6</w:t>
      </w:r>
      <w:r w:rsidR="00C74990" w:rsidRPr="0074414E">
        <w:rPr>
          <w:b/>
        </w:rPr>
        <w:t xml:space="preserve">. </w:t>
      </w:r>
      <w:r w:rsidR="00D82A07" w:rsidRPr="00D82A07">
        <w:t xml:space="preserve">Jestliže </w:t>
      </w:r>
      <w:r w:rsidR="00D82A07" w:rsidRPr="00D82A07">
        <w:rPr>
          <w:b/>
          <w:position w:val="-18"/>
        </w:rPr>
        <w:object w:dxaOrig="1359" w:dyaOrig="520">
          <v:shape id="_x0000_i1040" type="#_x0000_t75" style="width:68.25pt;height:26.25pt" o:ole="">
            <v:imagedata r:id="rId35" o:title=""/>
          </v:shape>
          <o:OLEObject Type="Embed" ProgID="Equation.DSMT4" ShapeID="_x0000_i1040" DrawAspect="Content" ObjectID="_1635244442" r:id="rId36"/>
        </w:object>
      </w:r>
      <w:r w:rsidR="00D82A07">
        <w:rPr>
          <w:b/>
        </w:rPr>
        <w:t xml:space="preserve">, </w:t>
      </w:r>
      <w:r w:rsidR="00D82A07" w:rsidRPr="00D82A07">
        <w:t xml:space="preserve">pak lze s jistotou říci, že </w:t>
      </w:r>
      <w:r w:rsidR="00D82A07">
        <w:t xml:space="preserve">funkce </w:t>
      </w:r>
      <w:r w:rsidR="00D82A07" w:rsidRPr="00D82A07">
        <w:rPr>
          <w:position w:val="-10"/>
        </w:rPr>
        <w:object w:dxaOrig="540" w:dyaOrig="320">
          <v:shape id="_x0000_i1041" type="#_x0000_t75" style="width:27pt;height:15.75pt" o:ole="">
            <v:imagedata r:id="rId37" o:title=""/>
          </v:shape>
          <o:OLEObject Type="Embed" ProgID="Equation.DSMT4" ShapeID="_x0000_i1041" DrawAspect="Content" ObjectID="_1635244443" r:id="rId38"/>
        </w:object>
      </w:r>
      <w:r w:rsidR="00D82A07">
        <w:t xml:space="preserve"> je na intervalu </w:t>
      </w:r>
      <w:r w:rsidR="00D82A07" w:rsidRPr="00D82A07">
        <w:rPr>
          <w:position w:val="-14"/>
        </w:rPr>
        <w:object w:dxaOrig="580" w:dyaOrig="400">
          <v:shape id="_x0000_i1042" type="#_x0000_t75" style="width:29.25pt;height:20.25pt" o:ole="">
            <v:imagedata r:id="rId39" o:title=""/>
          </v:shape>
          <o:OLEObject Type="Embed" ProgID="Equation.DSMT4" ShapeID="_x0000_i1042" DrawAspect="Content" ObjectID="_1635244444" r:id="rId40"/>
        </w:object>
      </w:r>
    </w:p>
    <w:p w:rsidR="00D82A07" w:rsidRDefault="002C77AE" w:rsidP="00D82A07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6E2B5F9" wp14:editId="726C146E">
                <wp:simplePos x="0" y="0"/>
                <wp:positionH relativeFrom="margin">
                  <wp:align>left</wp:align>
                </wp:positionH>
                <wp:positionV relativeFrom="paragraph">
                  <wp:posOffset>227330</wp:posOffset>
                </wp:positionV>
                <wp:extent cx="5715000" cy="0"/>
                <wp:effectExtent l="0" t="0" r="19050" b="19050"/>
                <wp:wrapSquare wrapText="bothSides"/>
                <wp:docPr id="36" name="Line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line w14:anchorId="43762E3F" id="Line 48" o:spid="_x0000_s1026" style="position:absolute;z-index:25165926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" from="0,17.9pt" to="450pt,1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T3/fFAIAACo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">
                <w10:wrap type="square" anchorx="margin"/>
              </v:line>
            </w:pict>
          </mc:Fallback>
        </mc:AlternateContent>
      </w:r>
      <w:r w:rsidR="00D82A07">
        <w:t>a) kladná</w:t>
      </w:r>
      <w:r w:rsidR="00D82A07">
        <w:tab/>
        <w:t>b) záporná</w:t>
      </w:r>
      <w:r w:rsidR="00D82A07">
        <w:tab/>
        <w:t>c) nezáporná</w:t>
      </w:r>
      <w:r w:rsidR="00D82A07">
        <w:tab/>
        <w:t>d) spojitá</w:t>
      </w:r>
      <w:r w:rsidR="00D82A07">
        <w:tab/>
      </w:r>
      <w:r w:rsidR="00D82A07" w:rsidRPr="003F03E8">
        <w:rPr>
          <w:b/>
          <w:highlight w:val="green"/>
        </w:rPr>
        <w:t>e)</w:t>
      </w:r>
      <w:r w:rsidR="00D82A07">
        <w:t xml:space="preserve"> žádná odpověď není správná</w:t>
      </w:r>
    </w:p>
    <w:p w:rsidR="00C74990" w:rsidRPr="0066403F" w:rsidRDefault="00C74990" w:rsidP="00067ABF">
      <w:pPr>
        <w:shd w:val="clear" w:color="auto" w:fill="FFFFFF"/>
        <w:rPr>
          <w:sz w:val="16"/>
          <w:szCs w:val="16"/>
        </w:rPr>
      </w:pPr>
    </w:p>
    <w:p w:rsidR="00F1452B" w:rsidRPr="00631406" w:rsidRDefault="00F64D9F" w:rsidP="00F1452B"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5572125</wp:posOffset>
                </wp:positionH>
                <wp:positionV relativeFrom="paragraph">
                  <wp:posOffset>139700</wp:posOffset>
                </wp:positionV>
                <wp:extent cx="228600" cy="228600"/>
                <wp:effectExtent l="13970" t="9525" r="5080" b="9525"/>
                <wp:wrapSquare wrapText="bothSides"/>
                <wp:docPr id="35" name="Oval 2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D45192" w:rsidRDefault="00D45192" w:rsidP="00F1452B">
                            <w:r>
                              <w:t>8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oval id="Oval 201" o:spid="_x0000_s1032" style="position:absolute;margin-left:438.75pt;margin-top:11pt;width:18pt;height:18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">
                <v:textbox inset="0,0,0,0">
                  <w:txbxContent>
                    <w:p w:rsidR="00D45192" w:rsidRDefault="00D45192" w:rsidP="00F1452B">
                      <w:r>
                        <w:t>8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 w:rsidR="00F1452B" w:rsidRPr="0074414E">
        <w:rPr>
          <w:b/>
        </w:rPr>
        <w:t>7.</w:t>
      </w:r>
      <w:r w:rsidR="00F1452B">
        <w:t xml:space="preserve"> Dvě roviny mají právě jeden společný bod právě tehdy, když jsou</w:t>
      </w:r>
    </w:p>
    <w:p w:rsidR="00F1452B" w:rsidRPr="00631406" w:rsidRDefault="00F1452B" w:rsidP="00F1452B">
      <w:pPr>
        <w:ind w:left="708" w:firstLine="708"/>
        <w:rPr>
          <w:b/>
          <w:sz w:val="16"/>
          <w:szCs w:val="16"/>
        </w:rPr>
      </w:pPr>
    </w:p>
    <w:p w:rsidR="00F1452B" w:rsidRDefault="00F1452B" w:rsidP="00F1452B">
      <w:r>
        <w:rPr>
          <w:b/>
        </w:rPr>
        <w:t>a</w:t>
      </w:r>
      <w:r w:rsidRPr="00987734">
        <w:rPr>
          <w:b/>
        </w:rPr>
        <w:t>)</w:t>
      </w:r>
      <w:r w:rsidRPr="00461083">
        <w:t xml:space="preserve"> rovnoběžné různé</w:t>
      </w:r>
      <w:r w:rsidRPr="00461083">
        <w:tab/>
      </w:r>
      <w:r w:rsidRPr="00987734">
        <w:rPr>
          <w:b/>
        </w:rPr>
        <w:t>b)</w:t>
      </w:r>
      <w:r>
        <w:t xml:space="preserve"> splývající </w:t>
      </w:r>
      <w:r>
        <w:tab/>
      </w:r>
      <w:r w:rsidRPr="00987734">
        <w:rPr>
          <w:b/>
        </w:rPr>
        <w:t>c)</w:t>
      </w:r>
      <w:r>
        <w:t xml:space="preserve"> různoběžné</w:t>
      </w:r>
      <w:r>
        <w:tab/>
        <w:t xml:space="preserve"> </w:t>
      </w:r>
      <w:r w:rsidRPr="00987734">
        <w:rPr>
          <w:b/>
        </w:rPr>
        <w:t>d)</w:t>
      </w:r>
      <w:r>
        <w:t xml:space="preserve"> mimoběžné  </w:t>
      </w:r>
      <w:r w:rsidRPr="00CB196A">
        <w:rPr>
          <w:b/>
          <w:highlight w:val="green"/>
        </w:rPr>
        <w:t>e)</w:t>
      </w:r>
      <w:r>
        <w:t xml:space="preserve"> takové roviny </w:t>
      </w:r>
    </w:p>
    <w:p w:rsidR="00F1452B" w:rsidRPr="00631406" w:rsidRDefault="002C77AE" w:rsidP="00F1452B">
      <w:pPr>
        <w:ind w:left="6372" w:firstLine="708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4BC90E7B" wp14:editId="7B3D6F87">
                <wp:simplePos x="0" y="0"/>
                <wp:positionH relativeFrom="column">
                  <wp:posOffset>-19050</wp:posOffset>
                </wp:positionH>
                <wp:positionV relativeFrom="paragraph">
                  <wp:posOffset>196215</wp:posOffset>
                </wp:positionV>
                <wp:extent cx="5715000" cy="0"/>
                <wp:effectExtent l="13970" t="5715" r="5080" b="13335"/>
                <wp:wrapSquare wrapText="bothSides"/>
                <wp:docPr id="52" name="Line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line w14:anchorId="4523DED3" id="Line 48" o:spid="_x0000_s1026" style="position:absolute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5pt,15.45pt" to="448.5pt,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0BBWEwIAACo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">
                <w10:wrap type="square"/>
              </v:line>
            </w:pict>
          </mc:Fallback>
        </mc:AlternateContent>
      </w:r>
      <w:r w:rsidR="00F1452B">
        <w:t>neexistují</w:t>
      </w:r>
    </w:p>
    <w:p w:rsidR="002C77AE" w:rsidRDefault="002C77AE" w:rsidP="002C77AE"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5591175</wp:posOffset>
                </wp:positionH>
                <wp:positionV relativeFrom="paragraph">
                  <wp:posOffset>196215</wp:posOffset>
                </wp:positionV>
                <wp:extent cx="228600" cy="228600"/>
                <wp:effectExtent l="9525" t="5715" r="9525" b="13335"/>
                <wp:wrapSquare wrapText="bothSides"/>
                <wp:docPr id="51" name="Ovál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D45192" w:rsidRDefault="00D45192" w:rsidP="002C77AE">
                            <w:r>
                              <w:t>8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oval id="Ovál 51" o:spid="_x0000_s1033" style="position:absolute;margin-left:440.25pt;margin-top:15.45pt;width:18pt;height:18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">
                <v:textbox inset="0,0,0,0">
                  <w:txbxContent>
                    <w:p w:rsidR="00D45192" w:rsidRDefault="00D45192" w:rsidP="002C77AE">
                      <w:r>
                        <w:t>8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rPr>
          <w:b/>
        </w:rPr>
        <w:t>8</w:t>
      </w:r>
      <w:r w:rsidRPr="00211D9F">
        <w:rPr>
          <w:b/>
        </w:rPr>
        <w:t>.</w:t>
      </w:r>
      <w:r>
        <w:t xml:space="preserve"> Mocninná řada </w:t>
      </w:r>
      <w:r w:rsidRPr="00DD2EED">
        <w:rPr>
          <w:position w:val="-32"/>
        </w:rPr>
        <w:object w:dxaOrig="1420" w:dyaOrig="740">
          <v:shape id="_x0000_i1043" type="#_x0000_t75" style="width:71.25pt;height:36.75pt" o:ole="">
            <v:imagedata r:id="rId41" o:title=""/>
          </v:shape>
          <o:OLEObject Type="Embed" ProgID="Equation.DSMT4" ShapeID="_x0000_i1043" DrawAspect="Content" ObjectID="_1635244445" r:id="rId42"/>
        </w:object>
      </w:r>
      <w:r>
        <w:t xml:space="preserve"> může sloužit jako náhrada funkce </w:t>
      </w:r>
    </w:p>
    <w:p w:rsidR="002C77AE" w:rsidRPr="005F2994" w:rsidRDefault="002C77AE" w:rsidP="002C77AE">
      <w:pPr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197C2B68" wp14:editId="4B99F72B">
                <wp:simplePos x="0" y="0"/>
                <wp:positionH relativeFrom="margin">
                  <wp:align>left</wp:align>
                </wp:positionH>
                <wp:positionV relativeFrom="paragraph">
                  <wp:posOffset>346075</wp:posOffset>
                </wp:positionV>
                <wp:extent cx="5715000" cy="0"/>
                <wp:effectExtent l="0" t="0" r="19050" b="19050"/>
                <wp:wrapSquare wrapText="bothSides"/>
                <wp:docPr id="31" name="Line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line w14:anchorId="7C570CF6" id="Line 39" o:spid="_x0000_s1026" style="position:absolute;z-index:25165004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" from="0,27.25pt" to="450pt,2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">
                <w10:wrap type="square" anchorx="margin"/>
              </v:line>
            </w:pict>
          </mc:Fallback>
        </mc:AlternateContent>
      </w:r>
      <w:r w:rsidRPr="00211D9F">
        <w:rPr>
          <w:b/>
        </w:rPr>
        <w:t>a)</w:t>
      </w:r>
      <w:r>
        <w:t xml:space="preserve"> </w:t>
      </w:r>
      <w:r w:rsidRPr="00FC2B77">
        <w:rPr>
          <w:position w:val="-10"/>
        </w:rPr>
        <w:object w:dxaOrig="960" w:dyaOrig="360">
          <v:shape id="_x0000_i1044" type="#_x0000_t75" style="width:48pt;height:18pt" o:ole="">
            <v:imagedata r:id="rId43" o:title=""/>
          </v:shape>
          <o:OLEObject Type="Embed" ProgID="Equation.DSMT4" ShapeID="_x0000_i1044" DrawAspect="Content" ObjectID="_1635244446" r:id="rId44"/>
        </w:object>
      </w:r>
      <w:r>
        <w:t xml:space="preserve">      </w:t>
      </w:r>
      <w:r w:rsidRPr="00211D9F">
        <w:rPr>
          <w:b/>
        </w:rPr>
        <w:t xml:space="preserve"> </w:t>
      </w:r>
      <w:r w:rsidRPr="002F5EC3">
        <w:rPr>
          <w:b/>
        </w:rPr>
        <w:t>b)</w:t>
      </w:r>
      <w:r>
        <w:t xml:space="preserve"> </w:t>
      </w:r>
      <w:r w:rsidRPr="00FC2B77">
        <w:rPr>
          <w:position w:val="-10"/>
        </w:rPr>
        <w:object w:dxaOrig="1219" w:dyaOrig="320">
          <v:shape id="_x0000_i1045" type="#_x0000_t75" style="width:60.75pt;height:15.75pt" o:ole="">
            <v:imagedata r:id="rId45" o:title=""/>
          </v:shape>
          <o:OLEObject Type="Embed" ProgID="Equation.DSMT4" ShapeID="_x0000_i1045" DrawAspect="Content" ObjectID="_1635244447" r:id="rId46"/>
        </w:object>
      </w:r>
      <w:r>
        <w:rPr>
          <w:b/>
        </w:rPr>
        <w:t xml:space="preserve">        </w:t>
      </w:r>
      <w:r w:rsidRPr="002F5EC3">
        <w:rPr>
          <w:b/>
          <w:highlight w:val="green"/>
        </w:rPr>
        <w:t>c)</w:t>
      </w:r>
      <w:r>
        <w:t xml:space="preserve"> </w:t>
      </w:r>
      <w:r w:rsidRPr="00FC2B77">
        <w:rPr>
          <w:position w:val="-10"/>
        </w:rPr>
        <w:object w:dxaOrig="1240" w:dyaOrig="320">
          <v:shape id="_x0000_i1046" type="#_x0000_t75" style="width:62.25pt;height:15.75pt" o:ole="">
            <v:imagedata r:id="rId47" o:title=""/>
          </v:shape>
          <o:OLEObject Type="Embed" ProgID="Equation.DSMT4" ShapeID="_x0000_i1046" DrawAspect="Content" ObjectID="_1635244448" r:id="rId48"/>
        </w:object>
      </w:r>
      <w:r>
        <w:t xml:space="preserve">       </w:t>
      </w:r>
      <w:r w:rsidRPr="00211D9F">
        <w:rPr>
          <w:b/>
        </w:rPr>
        <w:t xml:space="preserve"> </w:t>
      </w:r>
      <w:r>
        <w:t xml:space="preserve">    </w:t>
      </w:r>
      <w:r w:rsidRPr="00211D9F">
        <w:rPr>
          <w:b/>
        </w:rPr>
        <w:t xml:space="preserve"> d)</w:t>
      </w:r>
      <w:r>
        <w:t xml:space="preserve"> </w:t>
      </w:r>
      <w:r w:rsidRPr="00FC2B77">
        <w:rPr>
          <w:position w:val="-10"/>
        </w:rPr>
        <w:object w:dxaOrig="1120" w:dyaOrig="320">
          <v:shape id="_x0000_i1047" type="#_x0000_t75" style="width:56.25pt;height:15.75pt" o:ole="">
            <v:imagedata r:id="rId49" o:title=""/>
          </v:shape>
          <o:OLEObject Type="Embed" ProgID="Equation.DSMT4" ShapeID="_x0000_i1047" DrawAspect="Content" ObjectID="_1635244449" r:id="rId50"/>
        </w:object>
      </w:r>
      <w:r>
        <w:t xml:space="preserve">    </w:t>
      </w:r>
      <w:r w:rsidRPr="00211D9F">
        <w:rPr>
          <w:b/>
        </w:rPr>
        <w:t xml:space="preserve"> e)</w:t>
      </w:r>
      <w:r>
        <w:t xml:space="preserve"> </w:t>
      </w:r>
      <w:r w:rsidRPr="00FC2B77">
        <w:rPr>
          <w:position w:val="-10"/>
        </w:rPr>
        <w:object w:dxaOrig="1080" w:dyaOrig="320">
          <v:shape id="_x0000_i1048" type="#_x0000_t75" style="width:54pt;height:15.75pt" o:ole="">
            <v:imagedata r:id="rId51" o:title=""/>
          </v:shape>
          <o:OLEObject Type="Embed" ProgID="Equation.DSMT4" ShapeID="_x0000_i1048" DrawAspect="Content" ObjectID="_1635244450" r:id="rId52"/>
        </w:object>
      </w:r>
    </w:p>
    <w:p w:rsidR="0013564F" w:rsidRDefault="00F64D9F" w:rsidP="00C74990"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5CAA3250" wp14:editId="0859149D">
                <wp:simplePos x="0" y="0"/>
                <wp:positionH relativeFrom="column">
                  <wp:posOffset>5600700</wp:posOffset>
                </wp:positionH>
                <wp:positionV relativeFrom="paragraph">
                  <wp:posOffset>257810</wp:posOffset>
                </wp:positionV>
                <wp:extent cx="228600" cy="228600"/>
                <wp:effectExtent l="13970" t="5715" r="5080" b="13335"/>
                <wp:wrapSquare wrapText="bothSides"/>
                <wp:docPr id="32" name="Oval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D45192" w:rsidRDefault="00D45192" w:rsidP="00C74990">
                            <w:r>
                              <w:t>8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oval w14:anchorId="5CAA3250" id="Oval 41" o:spid="_x0000_s1034" style="position:absolute;margin-left:441pt;margin-top:20.3pt;width:18pt;height:18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">
                <v:textbox inset="0,0,0,0">
                  <w:txbxContent>
                    <w:p w:rsidR="00D45192" w:rsidRDefault="00D45192" w:rsidP="00C74990">
                      <w:r>
                        <w:t>8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 w:rsidR="000D79A5">
        <w:rPr>
          <w:b/>
        </w:rPr>
        <w:t>9</w:t>
      </w:r>
      <w:r w:rsidR="00C74990" w:rsidRPr="00E614F7">
        <w:rPr>
          <w:b/>
        </w:rPr>
        <w:t>.</w:t>
      </w:r>
      <w:r w:rsidR="00C74990" w:rsidRPr="00E614F7">
        <w:t xml:space="preserve"> </w:t>
      </w:r>
      <w:r w:rsidR="0013564F">
        <w:t>Posloupnost funkcí</w:t>
      </w:r>
      <w:r w:rsidR="00C74990" w:rsidRPr="00E614F7">
        <w:t xml:space="preserve"> </w:t>
      </w:r>
      <w:r w:rsidR="0013564F" w:rsidRPr="0013564F">
        <w:rPr>
          <w:position w:val="-18"/>
        </w:rPr>
        <w:object w:dxaOrig="1160" w:dyaOrig="499">
          <v:shape id="_x0000_i1049" type="#_x0000_t75" style="width:57.75pt;height:24.75pt" o:ole="">
            <v:imagedata r:id="rId53" o:title=""/>
          </v:shape>
          <o:OLEObject Type="Embed" ProgID="Equation.DSMT4" ShapeID="_x0000_i1049" DrawAspect="Content" ObjectID="_1635244451" r:id="rId54"/>
        </w:object>
      </w:r>
      <w:r w:rsidR="00C74990" w:rsidRPr="00E614F7">
        <w:t xml:space="preserve"> </w:t>
      </w:r>
      <w:r w:rsidR="00C74990">
        <w:t xml:space="preserve"> na intervalu </w:t>
      </w:r>
      <w:r w:rsidR="00C74990" w:rsidRPr="00E614F7">
        <w:rPr>
          <w:position w:val="-14"/>
        </w:rPr>
        <w:object w:dxaOrig="780" w:dyaOrig="400">
          <v:shape id="_x0000_i1050" type="#_x0000_t75" style="width:39pt;height:20.25pt" o:ole="">
            <v:imagedata r:id="rId55" o:title=""/>
          </v:shape>
          <o:OLEObject Type="Embed" ProgID="Equation.DSMT4" ShapeID="_x0000_i1050" DrawAspect="Content" ObjectID="_1635244452" r:id="rId56"/>
        </w:object>
      </w:r>
      <w:r w:rsidR="0013564F">
        <w:tab/>
      </w:r>
      <w:r w:rsidR="00C74990" w:rsidRPr="0013564F">
        <w:rPr>
          <w:b/>
          <w:highlight w:val="green"/>
        </w:rPr>
        <w:t>a)</w:t>
      </w:r>
      <w:r w:rsidR="00C74990" w:rsidRPr="00E614F7">
        <w:t xml:space="preserve"> </w:t>
      </w:r>
      <w:r w:rsidR="00C74990">
        <w:t>konverguje bodově</w:t>
      </w:r>
      <w:r w:rsidR="0013564F">
        <w:tab/>
      </w:r>
    </w:p>
    <w:p w:rsidR="00C74990" w:rsidRDefault="00C74990" w:rsidP="00C74990">
      <w:r w:rsidRPr="0021549B">
        <w:rPr>
          <w:b/>
        </w:rPr>
        <w:t>b)</w:t>
      </w:r>
      <w:r w:rsidRPr="00E614F7">
        <w:t xml:space="preserve"> </w:t>
      </w:r>
      <w:r>
        <w:t xml:space="preserve">konverguje stejnoměrně </w:t>
      </w:r>
      <w:r w:rsidRPr="00E614F7">
        <w:tab/>
      </w:r>
      <w:r w:rsidRPr="00E614F7">
        <w:rPr>
          <w:b/>
        </w:rPr>
        <w:t>c)</w:t>
      </w:r>
      <w:r>
        <w:rPr>
          <w:b/>
        </w:rPr>
        <w:t xml:space="preserve"> </w:t>
      </w:r>
      <w:r w:rsidRPr="0021549B">
        <w:t>diverguje</w:t>
      </w:r>
      <w:r w:rsidRPr="00E614F7">
        <w:tab/>
      </w:r>
      <w:r w:rsidRPr="00E614F7">
        <w:rPr>
          <w:b/>
        </w:rPr>
        <w:t>d)</w:t>
      </w:r>
      <w:r>
        <w:t xml:space="preserve"> osciluje</w:t>
      </w:r>
      <w:r w:rsidR="0013564F">
        <w:t xml:space="preserve"> </w:t>
      </w:r>
      <w:r w:rsidRPr="0013564F">
        <w:rPr>
          <w:b/>
        </w:rPr>
        <w:t>e)</w:t>
      </w:r>
      <w:r w:rsidRPr="00E614F7">
        <w:t xml:space="preserve"> </w:t>
      </w:r>
      <w:r>
        <w:t>žádná odpověď není správná</w:t>
      </w:r>
    </w:p>
    <w:p w:rsidR="00067ABF" w:rsidRDefault="002C77AE" w:rsidP="00067ABF"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79375</wp:posOffset>
                </wp:positionV>
                <wp:extent cx="5715000" cy="0"/>
                <wp:effectExtent l="0" t="0" r="19050" b="19050"/>
                <wp:wrapSquare wrapText="bothSides"/>
                <wp:docPr id="30" name="Line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line w14:anchorId="6CDA4710" id="Line 40" o:spid="_x0000_s1026" style="position:absolute;z-index:25165107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" from="0,6.25pt" to="450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">
                <w10:wrap type="square" anchorx="margin"/>
              </v:line>
            </w:pict>
          </mc:Fallback>
        </mc:AlternateContent>
      </w:r>
      <w:r w:rsidR="00F64D9F">
        <w:rPr>
          <w:b/>
          <w:noProof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>
                <wp:simplePos x="0" y="0"/>
                <wp:positionH relativeFrom="column">
                  <wp:posOffset>5600700</wp:posOffset>
                </wp:positionH>
                <wp:positionV relativeFrom="paragraph">
                  <wp:posOffset>255905</wp:posOffset>
                </wp:positionV>
                <wp:extent cx="228600" cy="228600"/>
                <wp:effectExtent l="13970" t="13970" r="5080" b="5080"/>
                <wp:wrapSquare wrapText="bothSides"/>
                <wp:docPr id="29" name="Oval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D45192" w:rsidRDefault="00D45192" w:rsidP="00067ABF">
                            <w:r>
                              <w:t>8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oval id="Oval 13" o:spid="_x0000_s1035" style="position:absolute;margin-left:441pt;margin-top:20.15pt;width:18pt;height:18pt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">
                <v:textbox inset="0,0,0,0">
                  <w:txbxContent>
                    <w:p w:rsidR="00D45192" w:rsidRDefault="00D45192" w:rsidP="00067ABF">
                      <w:r>
                        <w:t>8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 w:rsidR="000D79A5">
        <w:rPr>
          <w:b/>
        </w:rPr>
        <w:t>10</w:t>
      </w:r>
      <w:r w:rsidR="00067ABF" w:rsidRPr="00E614F7">
        <w:rPr>
          <w:b/>
        </w:rPr>
        <w:t>.</w:t>
      </w:r>
      <w:r w:rsidR="00067ABF" w:rsidRPr="00E614F7">
        <w:t xml:space="preserve"> Obecným řešením diferenciální rovnice </w:t>
      </w:r>
      <w:r w:rsidR="00067ABF" w:rsidRPr="00E614F7">
        <w:rPr>
          <w:position w:val="-10"/>
        </w:rPr>
        <w:object w:dxaOrig="1500" w:dyaOrig="320">
          <v:shape id="_x0000_i1051" type="#_x0000_t75" style="width:75pt;height:15.75pt" o:ole="">
            <v:imagedata r:id="rId57" o:title=""/>
          </v:shape>
          <o:OLEObject Type="Embed" ProgID="Equation.DSMT4" ShapeID="_x0000_i1051" DrawAspect="Content" ObjectID="_1635244453" r:id="rId58"/>
        </w:object>
      </w:r>
      <w:r w:rsidR="00067ABF" w:rsidRPr="00E614F7">
        <w:t xml:space="preserve"> je</w:t>
      </w:r>
      <w:r w:rsidR="00067ABF" w:rsidRPr="00E614F7">
        <w:tab/>
      </w:r>
      <w:r w:rsidR="00067ABF" w:rsidRPr="00E614F7">
        <w:rPr>
          <w:b/>
        </w:rPr>
        <w:t>a)</w:t>
      </w:r>
      <w:r w:rsidR="00067ABF" w:rsidRPr="00E614F7">
        <w:rPr>
          <w:position w:val="-10"/>
        </w:rPr>
        <w:object w:dxaOrig="1660" w:dyaOrig="360">
          <v:shape id="_x0000_i1052" type="#_x0000_t75" style="width:83.25pt;height:18pt" o:ole="">
            <v:imagedata r:id="rId59" o:title=""/>
          </v:shape>
          <o:OLEObject Type="Embed" ProgID="Equation.DSMT4" ShapeID="_x0000_i1052" DrawAspect="Content" ObjectID="_1635244454" r:id="rId60"/>
        </w:object>
      </w:r>
      <w:r w:rsidR="00067ABF" w:rsidRPr="00E614F7">
        <w:t xml:space="preserve"> </w:t>
      </w:r>
      <w:r w:rsidR="00067ABF" w:rsidRPr="00E614F7">
        <w:rPr>
          <w:b/>
        </w:rPr>
        <w:t>b)</w:t>
      </w:r>
      <w:r w:rsidR="00067ABF" w:rsidRPr="00E614F7">
        <w:rPr>
          <w:position w:val="-10"/>
        </w:rPr>
        <w:object w:dxaOrig="1680" w:dyaOrig="360">
          <v:shape id="_x0000_i1053" type="#_x0000_t75" style="width:84pt;height:18pt" o:ole="">
            <v:imagedata r:id="rId61" o:title=""/>
          </v:shape>
          <o:OLEObject Type="Embed" ProgID="Equation.DSMT4" ShapeID="_x0000_i1053" DrawAspect="Content" ObjectID="_1635244455" r:id="rId62"/>
        </w:object>
      </w:r>
      <w:r w:rsidR="00067ABF" w:rsidRPr="00E614F7">
        <w:t xml:space="preserve"> </w:t>
      </w:r>
      <w:r w:rsidR="00067ABF" w:rsidRPr="00E614F7">
        <w:tab/>
      </w:r>
      <w:r w:rsidR="00067ABF" w:rsidRPr="000028C7">
        <w:rPr>
          <w:b/>
          <w:highlight w:val="green"/>
        </w:rPr>
        <w:t>c)</w:t>
      </w:r>
      <w:r w:rsidR="00067ABF" w:rsidRPr="00E614F7">
        <w:rPr>
          <w:position w:val="-10"/>
        </w:rPr>
        <w:object w:dxaOrig="1800" w:dyaOrig="360">
          <v:shape id="_x0000_i1054" type="#_x0000_t75" style="width:90pt;height:18pt" o:ole="">
            <v:imagedata r:id="rId63" o:title=""/>
          </v:shape>
          <o:OLEObject Type="Embed" ProgID="Equation.DSMT4" ShapeID="_x0000_i1054" DrawAspect="Content" ObjectID="_1635244456" r:id="rId64"/>
        </w:object>
      </w:r>
      <w:r w:rsidR="00067ABF" w:rsidRPr="00E614F7">
        <w:t xml:space="preserve"> </w:t>
      </w:r>
      <w:r w:rsidR="00067ABF" w:rsidRPr="00E614F7">
        <w:tab/>
      </w:r>
      <w:r w:rsidR="00067ABF" w:rsidRPr="00E614F7">
        <w:rPr>
          <w:b/>
        </w:rPr>
        <w:t>d)</w:t>
      </w:r>
      <w:r w:rsidR="00067ABF" w:rsidRPr="00E614F7">
        <w:rPr>
          <w:position w:val="-14"/>
        </w:rPr>
        <w:object w:dxaOrig="1579" w:dyaOrig="400">
          <v:shape id="_x0000_i1055" type="#_x0000_t75" style="width:78.75pt;height:20.25pt" o:ole="">
            <v:imagedata r:id="rId65" o:title=""/>
          </v:shape>
          <o:OLEObject Type="Embed" ProgID="Equation.DSMT4" ShapeID="_x0000_i1055" DrawAspect="Content" ObjectID="_1635244457" r:id="rId66"/>
        </w:object>
      </w:r>
      <w:r w:rsidR="00067ABF" w:rsidRPr="00E614F7">
        <w:t xml:space="preserve">  </w:t>
      </w:r>
      <w:r w:rsidR="00067ABF" w:rsidRPr="00E614F7">
        <w:tab/>
      </w:r>
      <w:r w:rsidR="00067ABF" w:rsidRPr="00E614F7">
        <w:rPr>
          <w:b/>
        </w:rPr>
        <w:t>e)</w:t>
      </w:r>
      <w:r w:rsidR="00067ABF" w:rsidRPr="00E614F7">
        <w:t xml:space="preserve"> </w:t>
      </w:r>
      <w:r w:rsidR="00067ABF" w:rsidRPr="00E614F7">
        <w:rPr>
          <w:position w:val="-10"/>
        </w:rPr>
        <w:object w:dxaOrig="1080" w:dyaOrig="400">
          <v:shape id="_x0000_i1056" type="#_x0000_t75" style="width:54pt;height:20.25pt" o:ole="">
            <v:imagedata r:id="rId67" o:title=""/>
          </v:shape>
          <o:OLEObject Type="Embed" ProgID="Equation.DSMT4" ShapeID="_x0000_i1056" DrawAspect="Content" ObjectID="_1635244458" r:id="rId68"/>
        </w:object>
      </w:r>
    </w:p>
    <w:p w:rsidR="003516A0" w:rsidRDefault="00F64D9F" w:rsidP="00067ABF">
      <w:pPr>
        <w:shd w:val="clear" w:color="auto" w:fill="FFFFFF"/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72720</wp:posOffset>
                </wp:positionV>
                <wp:extent cx="5715000" cy="0"/>
                <wp:effectExtent l="13970" t="6350" r="5080" b="12700"/>
                <wp:wrapSquare wrapText="bothSides"/>
                <wp:docPr id="28" name="Lin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line w14:anchorId="7119EE00" id="Line 51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3.6pt" to="450pt,1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">
                <w10:wrap type="square"/>
              </v:line>
            </w:pict>
          </mc:Fallback>
        </mc:AlternateContent>
      </w:r>
    </w:p>
    <w:p w:rsidR="00F1452B" w:rsidRDefault="00F1452B" w:rsidP="00067ABF">
      <w:pPr>
        <w:shd w:val="clear" w:color="auto" w:fill="FFFFFF"/>
      </w:pPr>
    </w:p>
    <w:p w:rsidR="002C77AE" w:rsidRDefault="002C77AE" w:rsidP="00067ABF">
      <w:pPr>
        <w:shd w:val="clear" w:color="auto" w:fill="FFFFFF"/>
      </w:pPr>
    </w:p>
    <w:p w:rsidR="00067ABF" w:rsidRDefault="00067ABF" w:rsidP="00067ABF">
      <w:pPr>
        <w:shd w:val="clear" w:color="auto" w:fill="FFFFFF"/>
      </w:pPr>
      <w:r w:rsidRPr="00E614F7">
        <w:lastRenderedPageBreak/>
        <w:t>Navazující magisterské studium – MATEMATIKA 201</w:t>
      </w:r>
      <w:r w:rsidR="00F1452B">
        <w:t>9</w:t>
      </w:r>
      <w:r w:rsidRPr="00E614F7">
        <w:t xml:space="preserve"> </w:t>
      </w:r>
      <w:r>
        <w:tab/>
      </w:r>
      <w:r w:rsidRPr="00E614F7">
        <w:tab/>
        <w:t xml:space="preserve">zadání </w:t>
      </w:r>
      <w:r w:rsidR="009659CE">
        <w:t>B</w:t>
      </w:r>
      <w:r w:rsidRPr="00E614F7">
        <w:tab/>
      </w:r>
      <w:r w:rsidRPr="00E614F7">
        <w:tab/>
      </w:r>
      <w:proofErr w:type="gramStart"/>
      <w:r w:rsidRPr="00E614F7">
        <w:t>str.2</w:t>
      </w:r>
      <w:proofErr w:type="gramEnd"/>
    </w:p>
    <w:p w:rsidR="009A2228" w:rsidRPr="00E614F7" w:rsidRDefault="009A2228" w:rsidP="00067ABF">
      <w:pPr>
        <w:shd w:val="clear" w:color="auto" w:fill="FFFFFF"/>
      </w:pPr>
    </w:p>
    <w:p w:rsidR="009A2228" w:rsidRDefault="009A2228" w:rsidP="009A2228">
      <w:pPr>
        <w:rPr>
          <w:b/>
        </w:rPr>
      </w:pPr>
      <w:r>
        <w:rPr>
          <w:b/>
        </w:rPr>
        <w:t>Řešte následující úlohy. Za zcela správně vyřešenou úlohu získáte 20 bodů. Boduje se každý správný krok. Za chyby v řešení se body neodečítají.</w:t>
      </w:r>
    </w:p>
    <w:p w:rsidR="00067ABF" w:rsidRDefault="00067ABF" w:rsidP="00067ABF">
      <w:pPr>
        <w:rPr>
          <w:sz w:val="16"/>
          <w:szCs w:val="16"/>
        </w:rPr>
      </w:pPr>
    </w:p>
    <w:p w:rsidR="00067ABF" w:rsidRDefault="00F64D9F" w:rsidP="00067ABF">
      <w:pPr>
        <w:rPr>
          <w:b/>
        </w:rPr>
      </w:pP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50800</wp:posOffset>
                </wp:positionV>
                <wp:extent cx="5760720" cy="0"/>
                <wp:effectExtent l="23495" t="25400" r="26035" b="22225"/>
                <wp:wrapTopAndBottom/>
                <wp:docPr id="27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444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line w14:anchorId="644BA663" id="Line 3" o:spid="_x0000_s1026" style="position:absolute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4pt" to="453.6pt,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" strokeweight="3.5pt">
                <v:stroke linestyle="thickThin"/>
                <w10:wrap type="topAndBottom"/>
              </v:line>
            </w:pict>
          </mc:Fallback>
        </mc:AlternateContent>
      </w:r>
    </w:p>
    <w:p w:rsidR="00F41C97" w:rsidRDefault="00F41C97" w:rsidP="00F41C97">
      <w:r w:rsidRPr="00114987">
        <w:rPr>
          <w:b/>
        </w:rPr>
        <w:t>1</w:t>
      </w:r>
      <w:r>
        <w:rPr>
          <w:b/>
        </w:rPr>
        <w:t>1</w:t>
      </w:r>
      <w:r w:rsidRPr="00114987">
        <w:rPr>
          <w:b/>
        </w:rPr>
        <w:t xml:space="preserve">. </w:t>
      </w:r>
      <w:r>
        <w:t>Načrtněte plochu ohraničenou grafy funkcí</w:t>
      </w:r>
      <w:r w:rsidR="00D45192"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D45192">
        <w:t xml:space="preserve">;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=1-x</m:t>
        </m:r>
      </m:oMath>
      <w:r w:rsidR="00D45192">
        <w:t xml:space="preserve">; 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0</m:t>
        </m:r>
      </m:oMath>
      <w:r>
        <w:t xml:space="preserve"> a určete její obsah.</w:t>
      </w:r>
    </w:p>
    <w:p w:rsidR="00F41C97" w:rsidRDefault="00F64D9F" w:rsidP="00F41C97"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71120</wp:posOffset>
                </wp:positionV>
                <wp:extent cx="5715000" cy="0"/>
                <wp:effectExtent l="13970" t="8255" r="5080" b="10795"/>
                <wp:wrapNone/>
                <wp:docPr id="26" name="Line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line w14:anchorId="684D9AE8" id="Line 69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5.6pt" to="450pt,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yxtfFAIAACo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"/>
            </w:pict>
          </mc:Fallback>
        </mc:AlternateContent>
      </w:r>
    </w:p>
    <w:p w:rsidR="00F41C97" w:rsidRDefault="00F41C97" w:rsidP="00F41C97">
      <w:r w:rsidRPr="0023660A">
        <w:rPr>
          <w:highlight w:val="green"/>
        </w:rPr>
        <w:t>Řešení:</w:t>
      </w:r>
    </w:p>
    <w:p w:rsidR="00F41C97" w:rsidRDefault="00F41C97" w:rsidP="00F41C97"/>
    <w:p w:rsidR="00D45192" w:rsidRDefault="00F41C97" w:rsidP="00F41C97">
      <w:r>
        <w:t>Náč</w:t>
      </w:r>
      <w:r w:rsidR="00867950">
        <w:t>r</w:t>
      </w:r>
      <w:r>
        <w:t xml:space="preserve">tek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3E571C">
        <w:t>6</w:t>
      </w:r>
      <w:r>
        <w:t xml:space="preserve"> bod</w:t>
      </w:r>
      <w:r w:rsidR="00D45192">
        <w:t>ů</w:t>
      </w:r>
      <w:r>
        <w:tab/>
      </w:r>
    </w:p>
    <w:p w:rsidR="00F41C97" w:rsidRPr="00D45192" w:rsidRDefault="00D45192" w:rsidP="00F41C97">
      <w:pPr>
        <w:rPr>
          <w:b/>
        </w:rPr>
      </w:pPr>
      <w:r>
        <w:t>I</w:t>
      </w:r>
      <w:r w:rsidR="00F41C97">
        <w:t>ntegrál</w:t>
      </w:r>
      <w:r>
        <w:t xml:space="preserve">y </w:t>
      </w:r>
      <w:r w:rsidR="00F41C97">
        <w:tab/>
      </w:r>
      <w:r>
        <w:t xml:space="preserve"> </w:t>
      </w:r>
      <m:oMath>
        <m:r>
          <w:rPr>
            <w:rFonts w:ascii="Cambria Math" w:hAnsi="Cambria Math"/>
          </w:rPr>
          <m:t>S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-1</m:t>
            </m:r>
          </m:sub>
          <m:sup>
            <m:r>
              <w:rPr>
                <w:rFonts w:ascii="Cambria Math" w:hAnsi="Cambria Math"/>
              </w:rPr>
              <m:t>0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d</m:t>
            </m:r>
            <m:r>
              <w:rPr>
                <w:rFonts w:ascii="Cambria Math" w:hAnsi="Cambria Math"/>
              </w:rPr>
              <m:t>x</m:t>
            </m:r>
          </m:e>
        </m:nary>
        <m:r>
          <w:rPr>
            <w:rFonts w:ascii="Cambria Math" w:hAnsi="Cambria Math"/>
          </w:rPr>
          <m:t>+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-x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d</m:t>
            </m:r>
            <m:r>
              <w:rPr>
                <w:rFonts w:ascii="Cambria Math" w:hAnsi="Cambria Math"/>
              </w:rPr>
              <m:t>x</m:t>
            </m:r>
          </m:e>
        </m:nary>
      </m:oMath>
      <w:r w:rsidR="00F41C97">
        <w:tab/>
      </w:r>
      <w:r w:rsidR="00F41C97">
        <w:tab/>
      </w:r>
      <w:r>
        <w:tab/>
      </w:r>
      <w:r w:rsidR="00F41C97">
        <w:tab/>
      </w:r>
      <w:r w:rsidR="003E571C">
        <w:t>6</w:t>
      </w:r>
      <w:r w:rsidR="00F41C97">
        <w:t xml:space="preserve"> bod</w:t>
      </w:r>
      <w:r>
        <w:t>ů</w:t>
      </w:r>
      <w:r w:rsidR="00F41C97">
        <w:tab/>
      </w:r>
    </w:p>
    <w:p w:rsidR="00F41C97" w:rsidRDefault="00D45192" w:rsidP="00F41C97">
      <w:r>
        <w:t>Výpočet</w:t>
      </w:r>
    </w:p>
    <w:p w:rsidR="00D45192" w:rsidRPr="00D45192" w:rsidRDefault="00D45192" w:rsidP="00F41C97">
      <m:oMathPara>
        <m:oMath>
          <m:r>
            <w:rPr>
              <w:rFonts w:ascii="Cambria Math" w:hAnsi="Cambria Math"/>
            </w:rPr>
            <m:t>S=</m:t>
          </m:r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-1</m:t>
              </m:r>
            </m:sub>
            <m:sup>
              <m:r>
                <w:rPr>
                  <w:rFonts w:ascii="Cambria Math" w:hAnsi="Cambria Math"/>
                </w:rPr>
                <m:t>0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d</m:t>
              </m:r>
              <m:r>
                <w:rPr>
                  <w:rFonts w:ascii="Cambria Math" w:hAnsi="Cambria Math"/>
                </w:rPr>
                <m:t>x</m:t>
              </m:r>
            </m:e>
          </m:nary>
          <m:r>
            <w:rPr>
              <w:rFonts w:ascii="Cambria Math" w:hAnsi="Cambria Math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1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d</m:t>
              </m:r>
              <m:r>
                <w:rPr>
                  <w:rFonts w:ascii="Cambria Math" w:hAnsi="Cambria Math"/>
                </w:rPr>
                <m:t>x</m:t>
              </m:r>
            </m:e>
          </m:nary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+1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d>
            </m:e>
            <m:sub>
              <m:r>
                <w:rPr>
                  <w:rFonts w:ascii="Cambria Math" w:hAnsi="Cambria Math"/>
                </w:rPr>
                <m:t>-1</m:t>
              </m:r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-x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e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1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5</m:t>
              </m:r>
            </m:num>
            <m:den>
              <m:r>
                <w:rPr>
                  <w:rFonts w:ascii="Cambria Math" w:hAnsi="Cambria Math"/>
                </w:rPr>
                <m:t>6</m:t>
              </m:r>
            </m:den>
          </m:f>
        </m:oMath>
      </m:oMathPara>
    </w:p>
    <w:p w:rsidR="00D45192" w:rsidRDefault="00D45192" w:rsidP="00F41C97"/>
    <w:p w:rsidR="00067ABF" w:rsidRDefault="00D45192">
      <w:r>
        <w:t xml:space="preserve">                                                                                                                    </w:t>
      </w:r>
      <w:r w:rsidR="003E571C">
        <w:t xml:space="preserve">  8</w:t>
      </w:r>
      <w:r>
        <w:t xml:space="preserve"> bodů</w:t>
      </w:r>
    </w:p>
    <w:p w:rsidR="003E571C" w:rsidRPr="007C6027" w:rsidRDefault="003E571C" w:rsidP="003E571C">
      <w:r w:rsidRPr="00E614F7">
        <w:rPr>
          <w:b/>
        </w:rPr>
        <w:t xml:space="preserve">12. </w:t>
      </w:r>
      <w:r w:rsidRPr="007C6027">
        <w:t>Určete součet řady</w:t>
      </w:r>
      <w:r>
        <w:br/>
      </w:r>
      <m:oMathPara>
        <m:oMath>
          <m:r>
            <w:rPr>
              <w:rFonts w:ascii="Cambria Math" w:hAnsi="Cambria Math"/>
            </w:rPr>
            <m:t>S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1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2n</m:t>
                  </m:r>
                </m:den>
              </m:f>
            </m:e>
          </m:nary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6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4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60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120</m:t>
              </m:r>
            </m:den>
          </m:f>
          <m:r>
            <w:rPr>
              <w:rFonts w:ascii="Cambria Math" w:hAnsi="Cambria Math"/>
            </w:rPr>
            <m:t>+…</m:t>
          </m:r>
        </m:oMath>
      </m:oMathPara>
    </w:p>
    <w:p w:rsidR="003E571C" w:rsidRDefault="003E571C" w:rsidP="003E571C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32F70D23" wp14:editId="4ABFBBF9">
                <wp:simplePos x="0" y="0"/>
                <wp:positionH relativeFrom="column">
                  <wp:posOffset>-114300</wp:posOffset>
                </wp:positionH>
                <wp:positionV relativeFrom="paragraph">
                  <wp:posOffset>105410</wp:posOffset>
                </wp:positionV>
                <wp:extent cx="5715000" cy="0"/>
                <wp:effectExtent l="13970" t="9525" r="5080" b="9525"/>
                <wp:wrapNone/>
                <wp:docPr id="53" name="Lin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line w14:anchorId="39142056" id="Line 72" o:spid="_x0000_s1026" style="position:absolute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9pt,8.3pt" to="441pt,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"/>
            </w:pict>
          </mc:Fallback>
        </mc:AlternateContent>
      </w:r>
    </w:p>
    <w:p w:rsidR="003E571C" w:rsidRDefault="003E571C" w:rsidP="003E571C">
      <w:pPr>
        <w:rPr>
          <w:b/>
        </w:rPr>
      </w:pPr>
    </w:p>
    <w:p w:rsidR="003E571C" w:rsidRDefault="003E571C" w:rsidP="003E571C">
      <w:r w:rsidRPr="00514D37">
        <w:rPr>
          <w:highlight w:val="green"/>
        </w:rPr>
        <w:t>Řešení:</w:t>
      </w:r>
    </w:p>
    <w:p w:rsidR="003E571C" w:rsidRDefault="003E571C" w:rsidP="003E571C"/>
    <w:p w:rsidR="003E571C" w:rsidRDefault="003E571C" w:rsidP="003E571C">
      <w:pPr>
        <w:shd w:val="clear" w:color="auto" w:fill="FFFFFF"/>
      </w:pPr>
      <w:r>
        <w:t>Parciální zlomky</w:t>
      </w:r>
    </w:p>
    <w:p w:rsidR="003E571C" w:rsidRPr="00EE0658" w:rsidRDefault="001B319B" w:rsidP="003E571C">
      <w:pPr>
        <w:shd w:val="clear" w:color="auto" w:fill="FFFFFF"/>
      </w:pPr>
      <m:oMathPara>
        <m:oMathParaPr>
          <m:jc m:val="right"/>
        </m:oMathParaPr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n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+2</m:t>
                  </m:r>
                </m:e>
              </m: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A</m:t>
              </m:r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B</m:t>
              </m:r>
            </m:num>
            <m:den>
              <m:r>
                <w:rPr>
                  <w:rFonts w:ascii="Cambria Math" w:hAnsi="Cambria Math"/>
                </w:rPr>
                <m:t>n+1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C</m:t>
              </m:r>
            </m:num>
            <m:den>
              <m:r>
                <w:rPr>
                  <w:rFonts w:ascii="Cambria Math" w:hAnsi="Cambria Math"/>
                </w:rPr>
                <m:t>n+2</m:t>
              </m:r>
            </m:den>
          </m:f>
          <m:r>
            <w:rPr>
              <w:rFonts w:ascii="Cambria Math" w:hAnsi="Cambria Math"/>
            </w:rPr>
            <m:t>⇒A=C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 xml:space="preserve">;B=-1     5 </m:t>
          </m:r>
          <m:r>
            <m:rPr>
              <m:sty m:val="p"/>
            </m:rPr>
            <w:rPr>
              <w:rFonts w:ascii="Cambria Math" w:hAnsi="Cambria Math"/>
            </w:rPr>
            <m:t>bod</m:t>
          </m:r>
          <m:r>
            <w:rPr>
              <w:rFonts w:ascii="Cambria Math" w:hAnsi="Cambria Math"/>
            </w:rPr>
            <m:t xml:space="preserve">ů  </m:t>
          </m:r>
        </m:oMath>
      </m:oMathPara>
    </w:p>
    <w:p w:rsidR="003E571C" w:rsidRPr="00D75877" w:rsidRDefault="003E571C" w:rsidP="003E571C">
      <w:pPr>
        <w:shd w:val="clear" w:color="auto" w:fill="FFFFFF"/>
      </w:pPr>
    </w:p>
    <w:p w:rsidR="003E571C" w:rsidRDefault="003E571C" w:rsidP="003E571C">
      <w:r>
        <w:t>Částečný součet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3E571C" w:rsidRPr="00EE0658" w:rsidRDefault="001B319B" w:rsidP="003E571C"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1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2n</m:t>
                  </m:r>
                </m:den>
              </m:f>
            </m:e>
          </m:nary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1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n</m:t>
                  </m:r>
                </m:den>
              </m:f>
            </m:e>
          </m:nary>
          <m:r>
            <w:rPr>
              <w:rFonts w:ascii="Cambria Math" w:hAnsi="Cambria Math"/>
            </w:rPr>
            <m:t>-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1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n+1</m:t>
                  </m:r>
                </m:den>
              </m:f>
            </m:e>
          </m:nary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1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n+2</m:t>
                  </m:r>
                </m:den>
              </m:f>
            </m:e>
          </m:nary>
          <m:r>
            <w:rPr>
              <w:rFonts w:ascii="Cambria Math" w:hAnsi="Cambria Math"/>
            </w:rPr>
            <m:t xml:space="preserve">=                                      5 </m:t>
          </m:r>
          <m:r>
            <m:rPr>
              <m:sty m:val="p"/>
            </m:rPr>
            <w:rPr>
              <w:rFonts w:ascii="Cambria Math" w:hAnsi="Cambria Math"/>
            </w:rPr>
            <m:t>bod</m:t>
          </m:r>
          <m:r>
            <w:rPr>
              <w:rFonts w:ascii="Cambria Math" w:hAnsi="Cambria Math"/>
            </w:rPr>
            <m:t>ů</m:t>
          </m:r>
        </m:oMath>
      </m:oMathPara>
    </w:p>
    <w:p w:rsidR="003E571C" w:rsidRPr="00D75877" w:rsidRDefault="003E571C" w:rsidP="003E571C">
      <w:r>
        <w:t>Úprava</w:t>
      </w:r>
    </w:p>
    <w:p w:rsidR="003E571C" w:rsidRPr="00EE0658" w:rsidRDefault="003E571C" w:rsidP="003E571C">
      <m:oMathPara>
        <m:oMathParaPr>
          <m:jc m:val="right"/>
        </m:oMathParaPr>
        <m:oMath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n=3</m:t>
                  </m: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n</m:t>
                      </m:r>
                    </m:den>
                  </m:f>
                </m:e>
              </m:nary>
            </m:e>
          </m:d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n=3</m:t>
                  </m: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n</m:t>
                      </m:r>
                    </m:den>
                  </m:f>
                </m:e>
              </m:nary>
            </m:e>
          </m:d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n=3</m:t>
                  </m: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n</m:t>
                      </m:r>
                    </m:den>
                  </m:f>
                </m:e>
              </m:nary>
            </m:e>
          </m:d>
          <m:r>
            <w:rPr>
              <w:rFonts w:ascii="Cambria Math" w:hAnsi="Cambria Math"/>
            </w:rPr>
            <m:t xml:space="preserve">=                                           8 </m:t>
          </m:r>
          <m:r>
            <m:rPr>
              <m:sty m:val="p"/>
            </m:rPr>
            <w:rPr>
              <w:rFonts w:ascii="Cambria Math" w:hAnsi="Cambria Math"/>
            </w:rPr>
            <m:t>bod</m:t>
          </m:r>
          <m:r>
            <w:rPr>
              <w:rFonts w:ascii="Cambria Math" w:hAnsi="Cambria Math"/>
            </w:rPr>
            <m:t>ů</m:t>
          </m:r>
        </m:oMath>
      </m:oMathPara>
    </w:p>
    <w:p w:rsidR="003E571C" w:rsidRDefault="003E571C" w:rsidP="003E571C">
      <w:pPr>
        <w:shd w:val="clear" w:color="auto" w:fill="FFFFFF"/>
      </w:pPr>
      <w:r>
        <w:t>Vyrušení  a výsledek</w:t>
      </w:r>
    </w:p>
    <w:p w:rsidR="003E571C" w:rsidRPr="007F6474" w:rsidRDefault="003E571C" w:rsidP="003E571C">
      <w:pPr>
        <w:shd w:val="clear" w:color="auto" w:fill="FFFFFF"/>
      </w:pPr>
      <m:oMathPara>
        <m:oMathParaPr>
          <m:jc m:val="right"/>
        </m:oMathParaPr>
        <m:oMath>
          <m:r>
            <w:rPr>
              <w:rFonts w:ascii="Cambria Math" w:hAnsi="Cambria Math"/>
            </w:rPr>
            <m:t xml:space="preserve">                                                    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 xml:space="preserve">                                            </m:t>
          </m:r>
          <m:r>
            <m:rPr>
              <m:sty m:val="p"/>
            </m:rPr>
            <w:rPr>
              <w:rFonts w:ascii="Cambria Math" w:hAnsi="Cambria Math"/>
            </w:rPr>
            <m:t>2 body</m:t>
          </m:r>
        </m:oMath>
      </m:oMathPara>
    </w:p>
    <w:p w:rsidR="00F41C97" w:rsidRDefault="00F41C97" w:rsidP="00067ABF">
      <w:pPr>
        <w:rPr>
          <w:b/>
        </w:rPr>
      </w:pPr>
    </w:p>
    <w:p w:rsidR="00F41C97" w:rsidRDefault="00F41C97" w:rsidP="00067ABF">
      <w:pPr>
        <w:rPr>
          <w:b/>
        </w:rPr>
      </w:pPr>
    </w:p>
    <w:p w:rsidR="000F01F6" w:rsidRDefault="000F01F6" w:rsidP="00067ABF"/>
    <w:p w:rsidR="000F01F6" w:rsidRDefault="000F01F6" w:rsidP="00067ABF"/>
    <w:p w:rsidR="000F01F6" w:rsidRDefault="000F01F6" w:rsidP="00067ABF"/>
    <w:p w:rsidR="000F01F6" w:rsidRDefault="000F01F6" w:rsidP="00067ABF"/>
    <w:p w:rsidR="000F01F6" w:rsidRDefault="000F01F6" w:rsidP="00067ABF"/>
    <w:p w:rsidR="007D2993" w:rsidRDefault="007D2993" w:rsidP="00067ABF"/>
    <w:p w:rsidR="00067ABF" w:rsidRPr="0074414E" w:rsidRDefault="00067ABF" w:rsidP="00067ABF">
      <w:r w:rsidRPr="0074414E">
        <w:lastRenderedPageBreak/>
        <w:t>Navazující magisterské studium – MATEMATIKA  201</w:t>
      </w:r>
      <w:r w:rsidR="00B75883">
        <w:t>9</w:t>
      </w:r>
      <w:r>
        <w:t xml:space="preserve"> </w:t>
      </w:r>
      <w:r w:rsidRPr="00E614F7">
        <w:tab/>
      </w:r>
      <w:r>
        <w:tab/>
      </w:r>
      <w:r w:rsidRPr="00E614F7">
        <w:t xml:space="preserve">zadání </w:t>
      </w:r>
      <w:r w:rsidR="009659CE">
        <w:t>A</w:t>
      </w:r>
      <w:r w:rsidRPr="0074414E">
        <w:tab/>
      </w:r>
      <w:r w:rsidRPr="0074414E">
        <w:tab/>
      </w:r>
      <w:proofErr w:type="gramStart"/>
      <w:r w:rsidRPr="0074414E">
        <w:t>str.1</w:t>
      </w:r>
      <w:proofErr w:type="gramEnd"/>
    </w:p>
    <w:p w:rsidR="00067ABF" w:rsidRPr="0074414E" w:rsidRDefault="00067ABF" w:rsidP="00067ABF">
      <w:pPr>
        <w:shd w:val="clear" w:color="auto" w:fill="FFFFFF"/>
        <w:rPr>
          <w:sz w:val="16"/>
        </w:rPr>
      </w:pPr>
    </w:p>
    <w:p w:rsidR="00067ABF" w:rsidRPr="0074414E" w:rsidRDefault="00067ABF" w:rsidP="00067ABF">
      <w:pPr>
        <w:shd w:val="clear" w:color="auto" w:fill="FFFFFF"/>
      </w:pPr>
      <w:r w:rsidRPr="0074414E">
        <w:t>Příjmení a jméno:</w:t>
      </w:r>
      <w:r w:rsidRPr="0074414E">
        <w:tab/>
      </w:r>
      <w:r w:rsidRPr="0074414E">
        <w:tab/>
      </w:r>
      <w:r w:rsidRPr="0074414E">
        <w:tab/>
      </w:r>
      <w:r w:rsidRPr="0074414E">
        <w:tab/>
        <w:t xml:space="preserve">                           Z uvedených odpovědí je vždy </w:t>
      </w:r>
    </w:p>
    <w:p w:rsidR="00067ABF" w:rsidRPr="0074414E" w:rsidRDefault="00F64D9F" w:rsidP="00067ABF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71780</wp:posOffset>
                </wp:positionV>
                <wp:extent cx="5760720" cy="0"/>
                <wp:effectExtent l="23495" t="29210" r="26035" b="27940"/>
                <wp:wrapTopAndBottom/>
                <wp:docPr id="24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444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line w14:anchorId="244A2920" id="Line 4" o:spid="_x0000_s1026" style="position:absolute;z-index: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1.4pt" to="453.6pt,2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" strokeweight="3.5pt">
                <v:stroke linestyle="thickThin"/>
                <w10:wrap type="topAndBottom"/>
              </v:line>
            </w:pict>
          </mc:Fallback>
        </mc:AlternateContent>
      </w:r>
      <w:r w:rsidR="00067ABF" w:rsidRPr="0074414E">
        <w:t xml:space="preserve">                                                                                        právě jedna správná. Zakroužkujte ji! </w:t>
      </w:r>
    </w:p>
    <w:p w:rsidR="00067ABF" w:rsidRPr="008B3C09" w:rsidRDefault="00067ABF" w:rsidP="00067ABF">
      <w:pPr>
        <w:shd w:val="clear" w:color="auto" w:fill="FFFFFF"/>
        <w:rPr>
          <w:b/>
          <w:sz w:val="10"/>
          <w:szCs w:val="10"/>
        </w:rPr>
      </w:pPr>
    </w:p>
    <w:p w:rsidR="00067ABF" w:rsidRPr="00211D9F" w:rsidRDefault="00067ABF" w:rsidP="00067ABF">
      <w:pPr>
        <w:jc w:val="both"/>
        <w:rPr>
          <w:b/>
        </w:rPr>
      </w:pPr>
      <w:r w:rsidRPr="00211D9F">
        <w:rPr>
          <w:b/>
        </w:rPr>
        <w:t>V následujících deseti problémech je z nabízených odpovědí vždy právě jedna správná.</w:t>
      </w:r>
    </w:p>
    <w:p w:rsidR="00067ABF" w:rsidRDefault="00067ABF" w:rsidP="00067ABF">
      <w:pPr>
        <w:jc w:val="both"/>
        <w:rPr>
          <w:b/>
        </w:rPr>
      </w:pPr>
      <w:r w:rsidRPr="00211D9F">
        <w:rPr>
          <w:b/>
        </w:rPr>
        <w:t>Zakroužkujte ji!</w:t>
      </w:r>
      <w:r>
        <w:rPr>
          <w:b/>
        </w:rPr>
        <w:t xml:space="preserve"> Za každou správnou odpověď získáte uvedené body. Za nesprávnou odpověď se odečítá čtvrtina uvedené hodnoty.</w:t>
      </w:r>
    </w:p>
    <w:p w:rsidR="00067ABF" w:rsidRPr="007474BD" w:rsidRDefault="00067ABF" w:rsidP="00067ABF">
      <w:pPr>
        <w:jc w:val="both"/>
        <w:rPr>
          <w:b/>
          <w:sz w:val="16"/>
          <w:szCs w:val="16"/>
        </w:rPr>
      </w:pPr>
    </w:p>
    <w:p w:rsidR="00F1452B" w:rsidRDefault="00F64D9F" w:rsidP="00F1452B">
      <w:r w:rsidRPr="0074414E">
        <w:rPr>
          <w:b/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5600700</wp:posOffset>
                </wp:positionH>
                <wp:positionV relativeFrom="paragraph">
                  <wp:posOffset>149225</wp:posOffset>
                </wp:positionV>
                <wp:extent cx="228600" cy="228600"/>
                <wp:effectExtent l="13970" t="7620" r="5080" b="11430"/>
                <wp:wrapSquare wrapText="bothSides"/>
                <wp:docPr id="23" name="Oval 2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D45192" w:rsidRDefault="00D45192" w:rsidP="00F1452B">
                            <w:r>
                              <w:t>4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oval id="Oval 202" o:spid="_x0000_s1036" style="position:absolute;margin-left:441pt;margin-top:11.75pt;width:18pt;height:18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">
                <v:textbox inset="0,0,0,0">
                  <w:txbxContent>
                    <w:p w:rsidR="00D45192" w:rsidRDefault="00D45192" w:rsidP="00F1452B">
                      <w:r>
                        <w:t>4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 w:rsidR="00F1452B" w:rsidRPr="0074414E">
        <w:rPr>
          <w:b/>
        </w:rPr>
        <w:t>1.</w:t>
      </w:r>
      <w:r w:rsidR="00F1452B" w:rsidRPr="0074414E">
        <w:t xml:space="preserve"> </w:t>
      </w:r>
      <w:r w:rsidR="00F1452B">
        <w:t xml:space="preserve">Vektorovým součinem vektorů </w:t>
      </w:r>
      <w:r w:rsidR="00F1452B" w:rsidRPr="00E614F7">
        <w:rPr>
          <w:position w:val="-14"/>
        </w:rPr>
        <w:object w:dxaOrig="1280" w:dyaOrig="400">
          <v:shape id="_x0000_i1057" type="#_x0000_t75" style="width:63.75pt;height:20.25pt" o:ole="">
            <v:imagedata r:id="rId5" o:title=""/>
          </v:shape>
          <o:OLEObject Type="Embed" ProgID="Equation.DSMT4" ShapeID="_x0000_i1057" DrawAspect="Content" ObjectID="_1635244459" r:id="rId69"/>
        </w:object>
      </w:r>
      <w:r w:rsidR="00F1452B">
        <w:t xml:space="preserve">; </w:t>
      </w:r>
      <w:r w:rsidR="00F1452B" w:rsidRPr="00E614F7">
        <w:rPr>
          <w:position w:val="-14"/>
        </w:rPr>
        <w:object w:dxaOrig="1120" w:dyaOrig="400">
          <v:shape id="_x0000_i1058" type="#_x0000_t75" style="width:56.25pt;height:20.25pt" o:ole="">
            <v:imagedata r:id="rId7" o:title=""/>
          </v:shape>
          <o:OLEObject Type="Embed" ProgID="Equation.DSMT4" ShapeID="_x0000_i1058" DrawAspect="Content" ObjectID="_1635244460" r:id="rId70"/>
        </w:object>
      </w:r>
      <w:r w:rsidR="00F1452B">
        <w:t xml:space="preserve"> (v tomto pořadí) je</w:t>
      </w:r>
    </w:p>
    <w:p w:rsidR="00F1452B" w:rsidRDefault="00F1452B" w:rsidP="00F1452B">
      <w:r w:rsidRPr="00944E9F">
        <w:rPr>
          <w:b/>
        </w:rPr>
        <w:t>a)</w:t>
      </w:r>
      <w:r>
        <w:t xml:space="preserve"> vektor </w:t>
      </w:r>
      <w:r w:rsidRPr="00944E9F">
        <w:rPr>
          <w:position w:val="-14"/>
        </w:rPr>
        <w:object w:dxaOrig="1320" w:dyaOrig="400">
          <v:shape id="_x0000_i1059" type="#_x0000_t75" style="width:66pt;height:20.25pt" o:ole="">
            <v:imagedata r:id="rId9" o:title=""/>
          </v:shape>
          <o:OLEObject Type="Embed" ProgID="Equation.DSMT4" ShapeID="_x0000_i1059" DrawAspect="Content" ObjectID="_1635244461" r:id="rId71"/>
        </w:object>
      </w:r>
      <w:r>
        <w:t xml:space="preserve"> </w:t>
      </w:r>
      <w:r>
        <w:tab/>
      </w:r>
      <w:r w:rsidRPr="00944E9F">
        <w:rPr>
          <w:b/>
        </w:rPr>
        <w:t>b)</w:t>
      </w:r>
      <w:r>
        <w:t xml:space="preserve"> číslo </w:t>
      </w:r>
      <w:r w:rsidRPr="00944E9F">
        <w:rPr>
          <w:position w:val="-6"/>
        </w:rPr>
        <w:object w:dxaOrig="320" w:dyaOrig="279">
          <v:shape id="_x0000_i1060" type="#_x0000_t75" style="width:15.75pt;height:14.25pt" o:ole="">
            <v:imagedata r:id="rId72" o:title=""/>
          </v:shape>
          <o:OLEObject Type="Embed" ProgID="Equation.DSMT4" ShapeID="_x0000_i1060" DrawAspect="Content" ObjectID="_1635244462" r:id="rId73"/>
        </w:object>
      </w:r>
      <w:r>
        <w:t xml:space="preserve"> </w:t>
      </w:r>
      <w:r>
        <w:tab/>
      </w:r>
      <w:r w:rsidRPr="00ED0D1B">
        <w:rPr>
          <w:b/>
          <w:highlight w:val="green"/>
        </w:rPr>
        <w:t>c)</w:t>
      </w:r>
      <w:r>
        <w:t xml:space="preserve"> vektor </w:t>
      </w:r>
      <w:r w:rsidRPr="00944E9F">
        <w:rPr>
          <w:position w:val="-14"/>
        </w:rPr>
        <w:object w:dxaOrig="1200" w:dyaOrig="400">
          <v:shape id="_x0000_i1061" type="#_x0000_t75" style="width:60pt;height:20.25pt" o:ole="">
            <v:imagedata r:id="rId74" o:title=""/>
          </v:shape>
          <o:OLEObject Type="Embed" ProgID="Equation.DSMT4" ShapeID="_x0000_i1061" DrawAspect="Content" ObjectID="_1635244463" r:id="rId75"/>
        </w:object>
      </w:r>
      <w:r>
        <w:t xml:space="preserve"> </w:t>
      </w:r>
    </w:p>
    <w:p w:rsidR="00F1452B" w:rsidRDefault="002C77AE" w:rsidP="00F1452B">
      <w:r>
        <w:rPr>
          <w:b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CEC6FE9" wp14:editId="758E166E">
                <wp:simplePos x="0" y="0"/>
                <wp:positionH relativeFrom="column">
                  <wp:posOffset>0</wp:posOffset>
                </wp:positionH>
                <wp:positionV relativeFrom="paragraph">
                  <wp:posOffset>311150</wp:posOffset>
                </wp:positionV>
                <wp:extent cx="5715000" cy="0"/>
                <wp:effectExtent l="13970" t="10795" r="5080" b="8255"/>
                <wp:wrapSquare wrapText="bothSides"/>
                <wp:docPr id="21" name="Lin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line w14:anchorId="1B92B6FB" id="Line 75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4.5pt" to="450pt,2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kTKFAIAACo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">
                <w10:wrap type="square"/>
              </v:line>
            </w:pict>
          </mc:Fallback>
        </mc:AlternateContent>
      </w:r>
      <w:proofErr w:type="gramStart"/>
      <w:r w:rsidR="00F1452B" w:rsidRPr="00944E9F">
        <w:rPr>
          <w:b/>
        </w:rPr>
        <w:t>d)</w:t>
      </w:r>
      <w:r w:rsidR="00F1452B">
        <w:t xml:space="preserve">  vektor</w:t>
      </w:r>
      <w:proofErr w:type="gramEnd"/>
      <w:r w:rsidR="00F1452B">
        <w:t xml:space="preserve"> </w:t>
      </w:r>
      <w:r w:rsidR="00F1452B" w:rsidRPr="00944E9F">
        <w:rPr>
          <w:position w:val="-14"/>
        </w:rPr>
        <w:object w:dxaOrig="1200" w:dyaOrig="400">
          <v:shape id="_x0000_i1062" type="#_x0000_t75" style="width:60pt;height:20.25pt" o:ole="">
            <v:imagedata r:id="rId15" o:title=""/>
          </v:shape>
          <o:OLEObject Type="Embed" ProgID="Equation.DSMT4" ShapeID="_x0000_i1062" DrawAspect="Content" ObjectID="_1635244464" r:id="rId76"/>
        </w:object>
      </w:r>
      <w:r w:rsidR="00F1452B">
        <w:t xml:space="preserve"> </w:t>
      </w:r>
      <w:r w:rsidR="00F1452B">
        <w:tab/>
      </w:r>
      <w:r w:rsidR="00F1452B" w:rsidRPr="00944E9F">
        <w:rPr>
          <w:b/>
        </w:rPr>
        <w:t>e)</w:t>
      </w:r>
      <w:r w:rsidR="00F1452B">
        <w:t xml:space="preserve"> číslo </w:t>
      </w:r>
      <w:r w:rsidR="00F1452B" w:rsidRPr="00944E9F">
        <w:rPr>
          <w:position w:val="-6"/>
        </w:rPr>
        <w:object w:dxaOrig="200" w:dyaOrig="279">
          <v:shape id="_x0000_i1063" type="#_x0000_t75" style="width:9.75pt;height:14.25pt" o:ole="">
            <v:imagedata r:id="rId17" o:title=""/>
          </v:shape>
          <o:OLEObject Type="Embed" ProgID="Equation.DSMT4" ShapeID="_x0000_i1063" DrawAspect="Content" ObjectID="_1635244465" r:id="rId77"/>
        </w:object>
      </w:r>
      <w:r w:rsidR="00F1452B">
        <w:t>.</w:t>
      </w:r>
    </w:p>
    <w:p w:rsidR="00067ABF" w:rsidRPr="007C6027" w:rsidRDefault="00067ABF" w:rsidP="00067ABF">
      <w:pPr>
        <w:jc w:val="both"/>
        <w:rPr>
          <w:b/>
          <w:sz w:val="16"/>
          <w:szCs w:val="16"/>
        </w:rPr>
      </w:pPr>
    </w:p>
    <w:p w:rsidR="00F1452B" w:rsidRPr="0074414E" w:rsidRDefault="002C77AE" w:rsidP="00F1452B">
      <w:r>
        <w:rPr>
          <w:b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6052D08A" wp14:editId="64171FC3">
                <wp:simplePos x="0" y="0"/>
                <wp:positionH relativeFrom="column">
                  <wp:posOffset>5610225</wp:posOffset>
                </wp:positionH>
                <wp:positionV relativeFrom="paragraph">
                  <wp:posOffset>311150</wp:posOffset>
                </wp:positionV>
                <wp:extent cx="228600" cy="228600"/>
                <wp:effectExtent l="13970" t="8890" r="5080" b="10160"/>
                <wp:wrapSquare wrapText="bothSides"/>
                <wp:docPr id="22" name="Oval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D45192" w:rsidRDefault="00D45192" w:rsidP="00067ABF">
                            <w:r>
                              <w:t>4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oval w14:anchorId="6052D08A" id="Oval 17" o:spid="_x0000_s1037" style="position:absolute;margin-left:441.75pt;margin-top:24.5pt;width:18pt;height:18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">
                <v:textbox inset="0,0,0,0">
                  <w:txbxContent>
                    <w:p w:rsidR="00D45192" w:rsidRDefault="00D45192" w:rsidP="00067ABF">
                      <w:r>
                        <w:t>4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 w:rsidR="00F1452B" w:rsidRPr="0074414E">
        <w:rPr>
          <w:b/>
        </w:rPr>
        <w:t>2.</w:t>
      </w:r>
      <w:r w:rsidR="00F1452B" w:rsidRPr="0074414E">
        <w:t xml:space="preserve">  O přímkách </w:t>
      </w:r>
      <w:r w:rsidR="00F1452B" w:rsidRPr="0074414E">
        <w:rPr>
          <w:position w:val="-14"/>
        </w:rPr>
        <w:object w:dxaOrig="2600" w:dyaOrig="400">
          <v:shape id="_x0000_i1064" type="#_x0000_t75" style="width:129.75pt;height:20.25pt" o:ole="">
            <v:imagedata r:id="rId78" o:title=""/>
          </v:shape>
          <o:OLEObject Type="Embed" ProgID="Equation.DSMT4" ShapeID="_x0000_i1064" DrawAspect="Content" ObjectID="_1635244466" r:id="rId79"/>
        </w:object>
      </w:r>
      <w:r w:rsidR="00F1452B" w:rsidRPr="0074414E">
        <w:t xml:space="preserve">;   </w:t>
      </w:r>
      <w:r w:rsidR="00F1452B" w:rsidRPr="0074414E">
        <w:rPr>
          <w:position w:val="-14"/>
        </w:rPr>
        <w:object w:dxaOrig="2880" w:dyaOrig="400">
          <v:shape id="_x0000_i1065" type="#_x0000_t75" style="width:2in;height:20.25pt" o:ole="">
            <v:imagedata r:id="rId80" o:title=""/>
          </v:shape>
          <o:OLEObject Type="Embed" ProgID="Equation.DSMT4" ShapeID="_x0000_i1065" DrawAspect="Content" ObjectID="_1635244467" r:id="rId81"/>
        </w:object>
      </w:r>
      <w:r w:rsidR="00F1452B" w:rsidRPr="0074414E">
        <w:t xml:space="preserve"> lze říci, že </w:t>
      </w:r>
      <w:proofErr w:type="gramStart"/>
      <w:r w:rsidR="00F1452B" w:rsidRPr="0074414E">
        <w:t>jsou:</w:t>
      </w:r>
      <w:r>
        <w:t xml:space="preserve">          </w:t>
      </w:r>
      <w:r w:rsidR="00F1452B" w:rsidRPr="0074414E">
        <w:rPr>
          <w:b/>
        </w:rPr>
        <w:t>a)</w:t>
      </w:r>
      <w:r w:rsidR="00F1452B" w:rsidRPr="0074414E">
        <w:t xml:space="preserve"> různoběžné</w:t>
      </w:r>
      <w:proofErr w:type="gramEnd"/>
      <w:r w:rsidR="00F1452B" w:rsidRPr="0074414E">
        <w:t xml:space="preserve">  </w:t>
      </w:r>
      <w:r w:rsidR="00F1452B" w:rsidRPr="0074414E">
        <w:tab/>
      </w:r>
      <w:r>
        <w:t xml:space="preserve">            </w:t>
      </w:r>
      <w:r w:rsidR="00F1452B">
        <w:tab/>
      </w:r>
      <w:r w:rsidR="00F1452B" w:rsidRPr="0074414E">
        <w:rPr>
          <w:b/>
        </w:rPr>
        <w:t>b)</w:t>
      </w:r>
      <w:r w:rsidR="00F1452B" w:rsidRPr="0074414E">
        <w:t xml:space="preserve"> totožné  </w:t>
      </w:r>
      <w:r w:rsidR="00F1452B" w:rsidRPr="0074414E">
        <w:tab/>
      </w:r>
      <w:r>
        <w:t xml:space="preserve">                           </w:t>
      </w:r>
      <w:r w:rsidR="00F1452B" w:rsidRPr="0074414E">
        <w:rPr>
          <w:b/>
        </w:rPr>
        <w:t>c)</w:t>
      </w:r>
      <w:r w:rsidR="00F1452B" w:rsidRPr="0074414E">
        <w:t xml:space="preserve"> kolmé </w:t>
      </w:r>
    </w:p>
    <w:p w:rsidR="002C77AE" w:rsidRPr="002C77AE" w:rsidRDefault="002C77AE" w:rsidP="00F1452B">
      <w:pPr>
        <w:rPr>
          <w:b/>
          <w:sz w:val="16"/>
          <w:szCs w:val="16"/>
        </w:rPr>
      </w:pPr>
    </w:p>
    <w:p w:rsidR="00F1452B" w:rsidRPr="0074414E" w:rsidRDefault="00F1452B" w:rsidP="00F1452B">
      <w:pPr>
        <w:rPr>
          <w:b/>
        </w:rPr>
      </w:pPr>
      <w:r w:rsidRPr="0074414E">
        <w:rPr>
          <w:b/>
        </w:rPr>
        <w:t>d)</w:t>
      </w:r>
      <w:r w:rsidRPr="0074414E">
        <w:t xml:space="preserve"> mimoběžné </w:t>
      </w:r>
      <w:r w:rsidRPr="0074414E">
        <w:rPr>
          <w:b/>
        </w:rPr>
        <w:tab/>
      </w:r>
      <w:r w:rsidRPr="0074414E">
        <w:rPr>
          <w:b/>
        </w:rPr>
        <w:tab/>
      </w:r>
      <w:r w:rsidRPr="0074414E">
        <w:rPr>
          <w:b/>
        </w:rPr>
        <w:tab/>
      </w:r>
      <w:r w:rsidRPr="00ED0D1B">
        <w:rPr>
          <w:b/>
          <w:highlight w:val="green"/>
        </w:rPr>
        <w:t>e)</w:t>
      </w:r>
      <w:r w:rsidRPr="0074414E">
        <w:t xml:space="preserve"> rovnoběžné různé</w:t>
      </w:r>
    </w:p>
    <w:p w:rsidR="00F1452B" w:rsidRPr="004E2A36" w:rsidRDefault="002C77AE" w:rsidP="00F1452B">
      <w:pPr>
        <w:rPr>
          <w:sz w:val="10"/>
          <w:szCs w:val="10"/>
        </w:rPr>
      </w:pPr>
      <w:r>
        <w:rPr>
          <w:b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DD8BD82" wp14:editId="7EEB31C3">
                <wp:simplePos x="0" y="0"/>
                <wp:positionH relativeFrom="margin">
                  <wp:align>left</wp:align>
                </wp:positionH>
                <wp:positionV relativeFrom="paragraph">
                  <wp:posOffset>70485</wp:posOffset>
                </wp:positionV>
                <wp:extent cx="5715000" cy="0"/>
                <wp:effectExtent l="0" t="0" r="19050" b="19050"/>
                <wp:wrapSquare wrapText="bothSides"/>
                <wp:docPr id="19" name="Line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line w14:anchorId="466FD420" id="Line 76" o:spid="_x0000_s1026" style="position:absolute;z-index:25167462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" from="0,5.55pt" to="450pt,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BXeAEwIAACo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">
                <w10:wrap type="square" anchorx="margin"/>
              </v:line>
            </w:pict>
          </mc:Fallback>
        </mc:AlternateContent>
      </w:r>
    </w:p>
    <w:p w:rsidR="007474BD" w:rsidRDefault="00F64D9F" w:rsidP="002C77AE">
      <w:pPr>
        <w:jc w:val="both"/>
      </w:pPr>
      <w:r>
        <w:rPr>
          <w:b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EBF9E0E" wp14:editId="581F4E6F">
                <wp:simplePos x="0" y="0"/>
                <wp:positionH relativeFrom="column">
                  <wp:posOffset>5581650</wp:posOffset>
                </wp:positionH>
                <wp:positionV relativeFrom="paragraph">
                  <wp:posOffset>35560</wp:posOffset>
                </wp:positionV>
                <wp:extent cx="228600" cy="228600"/>
                <wp:effectExtent l="13970" t="6350" r="5080" b="12700"/>
                <wp:wrapSquare wrapText="bothSides"/>
                <wp:docPr id="20" name="Oval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D45192" w:rsidRDefault="00D45192" w:rsidP="009A2228">
                            <w:r>
                              <w:t>4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oval w14:anchorId="3EBF9E0E" id="Oval 74" o:spid="_x0000_s1038" style="position:absolute;left:0;text-align:left;margin-left:439.5pt;margin-top:2.8pt;width:18pt;height:18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">
                <v:textbox inset="0,0,0,0">
                  <w:txbxContent>
                    <w:p w:rsidR="00D45192" w:rsidRDefault="00D45192" w:rsidP="009A2228">
                      <w:r>
                        <w:t>4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 w:rsidR="002C77AE">
        <w:rPr>
          <w:b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0EC2302" wp14:editId="2E07E941">
                <wp:simplePos x="0" y="0"/>
                <wp:positionH relativeFrom="margin">
                  <wp:align>left</wp:align>
                </wp:positionH>
                <wp:positionV relativeFrom="paragraph">
                  <wp:posOffset>426085</wp:posOffset>
                </wp:positionV>
                <wp:extent cx="5715000" cy="0"/>
                <wp:effectExtent l="0" t="0" r="19050" b="19050"/>
                <wp:wrapSquare wrapText="bothSides"/>
                <wp:docPr id="18" name="Line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line w14:anchorId="309B4E14" id="Line 77" o:spid="_x0000_s1026" style="position:absolute;z-index:25167564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" from="0,33.55pt" to="450pt,3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">
                <w10:wrap type="square" anchorx="margin"/>
              </v:line>
            </w:pict>
          </mc:Fallback>
        </mc:AlternateContent>
      </w:r>
      <w:r w:rsidR="007474BD">
        <w:rPr>
          <w:b/>
        </w:rPr>
        <w:t>3</w:t>
      </w:r>
      <w:r w:rsidR="007474BD" w:rsidRPr="00211D9F">
        <w:rPr>
          <w:b/>
        </w:rPr>
        <w:t xml:space="preserve">. </w:t>
      </w:r>
      <w:r w:rsidR="00664776" w:rsidRPr="003A4AF7">
        <w:rPr>
          <w:position w:val="-24"/>
        </w:rPr>
        <w:object w:dxaOrig="1200" w:dyaOrig="620">
          <v:shape id="_x0000_i1066" type="#_x0000_t75" style="width:60pt;height:30.75pt" o:ole="">
            <v:imagedata r:id="rId82" o:title=""/>
          </v:shape>
          <o:OLEObject Type="Embed" ProgID="Equation.DSMT4" ShapeID="_x0000_i1066" DrawAspect="Content" ObjectID="_1635244468" r:id="rId83"/>
        </w:object>
      </w:r>
      <w:r w:rsidR="007474BD">
        <w:t xml:space="preserve">       </w:t>
      </w:r>
      <w:r w:rsidR="007474BD" w:rsidRPr="00664776">
        <w:rPr>
          <w:b/>
        </w:rPr>
        <w:t>a)</w:t>
      </w:r>
      <w:r w:rsidR="007474BD">
        <w:t xml:space="preserve"> </w:t>
      </w:r>
      <w:r w:rsidR="007474BD" w:rsidRPr="003A4AF7">
        <w:rPr>
          <w:position w:val="-24"/>
        </w:rPr>
        <w:object w:dxaOrig="240" w:dyaOrig="620">
          <v:shape id="_x0000_i1067" type="#_x0000_t75" style="width:12pt;height:30.75pt" o:ole="">
            <v:imagedata r:id="rId84" o:title=""/>
          </v:shape>
          <o:OLEObject Type="Embed" ProgID="Equation.DSMT4" ShapeID="_x0000_i1067" DrawAspect="Content" ObjectID="_1635244469" r:id="rId85"/>
        </w:object>
      </w:r>
      <w:r w:rsidR="007474BD">
        <w:t xml:space="preserve">   </w:t>
      </w:r>
      <w:r w:rsidR="007474BD">
        <w:tab/>
      </w:r>
      <w:r w:rsidR="007474BD" w:rsidRPr="007474BD">
        <w:rPr>
          <w:b/>
        </w:rPr>
        <w:t>b)</w:t>
      </w:r>
      <w:r w:rsidR="007474BD">
        <w:t xml:space="preserve">  </w:t>
      </w:r>
      <w:r w:rsidR="007474BD" w:rsidRPr="00664776">
        <w:rPr>
          <w:position w:val="-24"/>
          <w:highlight w:val="green"/>
        </w:rPr>
        <w:object w:dxaOrig="240" w:dyaOrig="620">
          <v:shape id="_x0000_i1068" type="#_x0000_t75" style="width:12pt;height:30.75pt" o:ole="">
            <v:imagedata r:id="rId86" o:title=""/>
          </v:shape>
          <o:OLEObject Type="Embed" ProgID="Equation.DSMT4" ShapeID="_x0000_i1068" DrawAspect="Content" ObjectID="_1635244470" r:id="rId87"/>
        </w:object>
      </w:r>
      <w:r w:rsidR="007474BD">
        <w:t xml:space="preserve">      </w:t>
      </w:r>
      <w:r w:rsidR="007474BD">
        <w:tab/>
        <w:t xml:space="preserve">    </w:t>
      </w:r>
      <w:r w:rsidR="007474BD" w:rsidRPr="00BD6583">
        <w:rPr>
          <w:b/>
        </w:rPr>
        <w:t>c)</w:t>
      </w:r>
      <w:r w:rsidR="007474BD">
        <w:t xml:space="preserve"> </w:t>
      </w:r>
      <w:r w:rsidR="007474BD" w:rsidRPr="003A4AF7">
        <w:rPr>
          <w:position w:val="-4"/>
        </w:rPr>
        <w:object w:dxaOrig="139" w:dyaOrig="260">
          <v:shape id="_x0000_i1069" type="#_x0000_t75" style="width:6.75pt;height:12.75pt" o:ole="">
            <v:imagedata r:id="rId88" o:title=""/>
          </v:shape>
          <o:OLEObject Type="Embed" ProgID="Equation.DSMT4" ShapeID="_x0000_i1069" DrawAspect="Content" ObjectID="_1635244471" r:id="rId89"/>
        </w:object>
      </w:r>
      <w:r w:rsidR="007474BD">
        <w:t xml:space="preserve">             </w:t>
      </w:r>
      <w:r w:rsidR="007474BD" w:rsidRPr="00BD6583">
        <w:rPr>
          <w:b/>
        </w:rPr>
        <w:t>d)</w:t>
      </w:r>
      <w:r w:rsidR="007474BD">
        <w:t xml:space="preserve"> </w:t>
      </w:r>
      <w:r w:rsidR="007474BD" w:rsidRPr="003A4AF7">
        <w:rPr>
          <w:position w:val="-6"/>
        </w:rPr>
        <w:object w:dxaOrig="200" w:dyaOrig="279">
          <v:shape id="_x0000_i1070" type="#_x0000_t75" style="width:9.75pt;height:14.25pt" o:ole="">
            <v:imagedata r:id="rId90" o:title=""/>
          </v:shape>
          <o:OLEObject Type="Embed" ProgID="Equation.DSMT4" ShapeID="_x0000_i1070" DrawAspect="Content" ObjectID="_1635244472" r:id="rId91"/>
        </w:object>
      </w:r>
      <w:r w:rsidR="007474BD">
        <w:t xml:space="preserve">               </w:t>
      </w:r>
      <w:r w:rsidR="007474BD" w:rsidRPr="00BD6583">
        <w:rPr>
          <w:b/>
        </w:rPr>
        <w:t>e)</w:t>
      </w:r>
      <w:r w:rsidR="007474BD">
        <w:t xml:space="preserve"> </w:t>
      </w:r>
      <w:r w:rsidR="007474BD" w:rsidRPr="003A4AF7">
        <w:rPr>
          <w:position w:val="-4"/>
        </w:rPr>
        <w:object w:dxaOrig="240" w:dyaOrig="200">
          <v:shape id="_x0000_i1071" type="#_x0000_t75" style="width:12pt;height:9.75pt" o:ole="">
            <v:imagedata r:id="rId92" o:title=""/>
          </v:shape>
          <o:OLEObject Type="Embed" ProgID="Equation.DSMT4" ShapeID="_x0000_i1071" DrawAspect="Content" ObjectID="_1635244473" r:id="rId93"/>
        </w:object>
      </w:r>
    </w:p>
    <w:p w:rsidR="007474BD" w:rsidRDefault="00F64D9F" w:rsidP="007474BD"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5600700</wp:posOffset>
                </wp:positionH>
                <wp:positionV relativeFrom="paragraph">
                  <wp:posOffset>106680</wp:posOffset>
                </wp:positionV>
                <wp:extent cx="228600" cy="228600"/>
                <wp:effectExtent l="13970" t="12065" r="5080" b="6985"/>
                <wp:wrapSquare wrapText="bothSides"/>
                <wp:docPr id="17" name="Oval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D45192" w:rsidRDefault="00D45192" w:rsidP="007474BD">
                            <w:r>
                              <w:t>4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oval id="Oval 53" o:spid="_x0000_s1039" style="position:absolute;margin-left:441pt;margin-top:8.4pt;width:18pt;height:1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">
                <v:textbox inset="0,0,0,0">
                  <w:txbxContent>
                    <w:p w:rsidR="00D45192" w:rsidRDefault="00D45192" w:rsidP="007474BD">
                      <w:r>
                        <w:t>4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rPr>
          <w:b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563880</wp:posOffset>
                </wp:positionV>
                <wp:extent cx="5715000" cy="0"/>
                <wp:effectExtent l="13970" t="12065" r="5080" b="6985"/>
                <wp:wrapSquare wrapText="bothSides"/>
                <wp:docPr id="16" name="Lin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line w14:anchorId="75E34E0C" id="Line 54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44.4pt" to="450pt,4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mXeEwIAACo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">
                <w10:wrap type="square"/>
              </v:line>
            </w:pict>
          </mc:Fallback>
        </mc:AlternateContent>
      </w:r>
      <w:r w:rsidR="007474BD" w:rsidRPr="00B350C8">
        <w:rPr>
          <w:b/>
        </w:rPr>
        <w:t>4.</w:t>
      </w:r>
      <w:r w:rsidR="007474BD" w:rsidRPr="00B350C8">
        <w:t xml:space="preserve"> </w:t>
      </w:r>
      <w:r w:rsidR="00664776" w:rsidRPr="00B350C8">
        <w:rPr>
          <w:position w:val="-28"/>
        </w:rPr>
        <w:object w:dxaOrig="1260" w:dyaOrig="700">
          <v:shape id="_x0000_i1072" type="#_x0000_t75" style="width:63pt;height:35.25pt" o:ole="">
            <v:imagedata r:id="rId94" o:title=""/>
          </v:shape>
          <o:OLEObject Type="Embed" ProgID="Equation.DSMT4" ShapeID="_x0000_i1072" DrawAspect="Content" ObjectID="_1635244474" r:id="rId95"/>
        </w:object>
      </w:r>
      <w:r w:rsidR="007474BD" w:rsidRPr="00B350C8">
        <w:t xml:space="preserve">  </w:t>
      </w:r>
      <w:r w:rsidR="007474BD" w:rsidRPr="00230135">
        <w:rPr>
          <w:b/>
        </w:rPr>
        <w:t>a)</w:t>
      </w:r>
      <w:r w:rsidR="007474BD" w:rsidRPr="00B350C8">
        <w:t xml:space="preserve"> </w:t>
      </w:r>
      <w:r w:rsidR="00664776" w:rsidRPr="00664776">
        <w:rPr>
          <w:position w:val="-10"/>
        </w:rPr>
        <w:object w:dxaOrig="560" w:dyaOrig="360">
          <v:shape id="_x0000_i1073" type="#_x0000_t75" style="width:27.75pt;height:18pt" o:ole="">
            <v:imagedata r:id="rId96" o:title=""/>
          </v:shape>
          <o:OLEObject Type="Embed" ProgID="Equation.DSMT4" ShapeID="_x0000_i1073" DrawAspect="Content" ObjectID="_1635244475" r:id="rId97"/>
        </w:object>
      </w:r>
      <w:r w:rsidR="007474BD" w:rsidRPr="00E614F7">
        <w:rPr>
          <w:b/>
        </w:rPr>
        <w:t xml:space="preserve">    b)</w:t>
      </w:r>
      <w:r w:rsidR="007474BD" w:rsidRPr="00E614F7">
        <w:t xml:space="preserve">  </w:t>
      </w:r>
      <w:r w:rsidR="00664776" w:rsidRPr="00664776">
        <w:rPr>
          <w:position w:val="-24"/>
        </w:rPr>
        <w:object w:dxaOrig="680" w:dyaOrig="660">
          <v:shape id="_x0000_i1074" type="#_x0000_t75" style="width:33.75pt;height:33pt" o:ole="">
            <v:imagedata r:id="rId98" o:title=""/>
          </v:shape>
          <o:OLEObject Type="Embed" ProgID="Equation.DSMT4" ShapeID="_x0000_i1074" DrawAspect="Content" ObjectID="_1635244476" r:id="rId99"/>
        </w:object>
      </w:r>
      <w:r w:rsidR="007474BD" w:rsidRPr="00E614F7">
        <w:rPr>
          <w:b/>
        </w:rPr>
        <w:t xml:space="preserve">    </w:t>
      </w:r>
      <w:r w:rsidR="007474BD" w:rsidRPr="000028C7">
        <w:rPr>
          <w:b/>
          <w:highlight w:val="green"/>
        </w:rPr>
        <w:t>c)</w:t>
      </w:r>
      <w:r w:rsidR="007474BD" w:rsidRPr="00E614F7">
        <w:t xml:space="preserve">   </w:t>
      </w:r>
      <w:r w:rsidR="00664776" w:rsidRPr="00664776">
        <w:rPr>
          <w:position w:val="-10"/>
        </w:rPr>
        <w:object w:dxaOrig="560" w:dyaOrig="360">
          <v:shape id="_x0000_i1075" type="#_x0000_t75" style="width:27.75pt;height:18pt" o:ole="">
            <v:imagedata r:id="rId100" o:title=""/>
          </v:shape>
          <o:OLEObject Type="Embed" ProgID="Equation.DSMT4" ShapeID="_x0000_i1075" DrawAspect="Content" ObjectID="_1635244477" r:id="rId101"/>
        </w:object>
      </w:r>
      <w:r w:rsidR="007474BD" w:rsidRPr="00E614F7">
        <w:t xml:space="preserve"> </w:t>
      </w:r>
      <w:r w:rsidR="007474BD" w:rsidRPr="00E614F7">
        <w:tab/>
        <w:t xml:space="preserve">   </w:t>
      </w:r>
      <w:r w:rsidR="007474BD" w:rsidRPr="00E614F7">
        <w:rPr>
          <w:b/>
        </w:rPr>
        <w:t>d)</w:t>
      </w:r>
      <w:r w:rsidR="007474BD" w:rsidRPr="00E614F7">
        <w:t xml:space="preserve"> </w:t>
      </w:r>
      <w:r w:rsidR="007474BD" w:rsidRPr="00E614F7">
        <w:rPr>
          <w:position w:val="-10"/>
        </w:rPr>
        <w:object w:dxaOrig="800" w:dyaOrig="360">
          <v:shape id="_x0000_i1076" type="#_x0000_t75" style="width:39.75pt;height:18pt" o:ole="">
            <v:imagedata r:id="rId102" o:title=""/>
          </v:shape>
          <o:OLEObject Type="Embed" ProgID="Equation.DSMT4" ShapeID="_x0000_i1076" DrawAspect="Content" ObjectID="_1635244478" r:id="rId103"/>
        </w:object>
      </w:r>
      <w:r w:rsidR="007474BD" w:rsidRPr="00E614F7">
        <w:rPr>
          <w:b/>
        </w:rPr>
        <w:t xml:space="preserve">            e)</w:t>
      </w:r>
      <w:r w:rsidR="007474BD" w:rsidRPr="00E614F7">
        <w:t xml:space="preserve"> </w:t>
      </w:r>
      <w:r w:rsidR="007474BD" w:rsidRPr="00E614F7">
        <w:rPr>
          <w:position w:val="-6"/>
        </w:rPr>
        <w:object w:dxaOrig="260" w:dyaOrig="320">
          <v:shape id="_x0000_i1077" type="#_x0000_t75" style="width:12.75pt;height:15.75pt" o:ole="">
            <v:imagedata r:id="rId33" o:title=""/>
          </v:shape>
          <o:OLEObject Type="Embed" ProgID="Equation.DSMT4" ShapeID="_x0000_i1077" DrawAspect="Content" ObjectID="_1635244479" r:id="rId104"/>
        </w:object>
      </w:r>
      <w:r w:rsidR="007474BD" w:rsidRPr="00E614F7">
        <w:t xml:space="preserve"> </w:t>
      </w:r>
    </w:p>
    <w:p w:rsidR="007474BD" w:rsidRPr="007474BD" w:rsidRDefault="007474BD" w:rsidP="00067ABF">
      <w:pPr>
        <w:rPr>
          <w:b/>
          <w:sz w:val="16"/>
          <w:szCs w:val="16"/>
        </w:rPr>
      </w:pPr>
    </w:p>
    <w:p w:rsidR="00F1452B" w:rsidRDefault="00F64D9F" w:rsidP="00F1452B">
      <w:pPr>
        <w:shd w:val="clear" w:color="auto" w:fill="FFFFFF"/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5619750</wp:posOffset>
                </wp:positionH>
                <wp:positionV relativeFrom="paragraph">
                  <wp:posOffset>27940</wp:posOffset>
                </wp:positionV>
                <wp:extent cx="228600" cy="228600"/>
                <wp:effectExtent l="13970" t="13970" r="5080" b="5080"/>
                <wp:wrapSquare wrapText="bothSides"/>
                <wp:docPr id="15" name="Oval 2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D45192" w:rsidRDefault="00D45192" w:rsidP="00F1452B">
                            <w:r>
                              <w:t>4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oval id="Oval 205" o:spid="_x0000_s1040" style="position:absolute;margin-left:442.5pt;margin-top:2.2pt;width:18pt;height:18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">
                <v:textbox inset="0,0,0,0">
                  <w:txbxContent>
                    <w:p w:rsidR="00D45192" w:rsidRDefault="00D45192" w:rsidP="00F1452B">
                      <w:r>
                        <w:t>4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 w:rsidR="00F1452B" w:rsidRPr="0074414E">
        <w:rPr>
          <w:b/>
        </w:rPr>
        <w:t>5.</w:t>
      </w:r>
      <w:r w:rsidR="00F1452B" w:rsidRPr="0074414E">
        <w:t xml:space="preserve"> </w:t>
      </w:r>
      <w:r w:rsidR="00F1452B">
        <w:t>O jevu, jehož pravděpodobnost je rovna nule, můžeme vždy s jistotou říci, že je</w:t>
      </w:r>
    </w:p>
    <w:p w:rsidR="00F1452B" w:rsidRPr="004E2A36" w:rsidRDefault="00F1452B" w:rsidP="00F1452B">
      <w:pPr>
        <w:shd w:val="clear" w:color="auto" w:fill="FFFFFF"/>
        <w:rPr>
          <w:b/>
          <w:sz w:val="10"/>
          <w:szCs w:val="10"/>
        </w:rPr>
      </w:pPr>
    </w:p>
    <w:p w:rsidR="00F1452B" w:rsidRDefault="00F1452B" w:rsidP="00F1452B">
      <w:pPr>
        <w:shd w:val="clear" w:color="auto" w:fill="FFFFFF"/>
      </w:pPr>
      <w:r>
        <w:rPr>
          <w:b/>
        </w:rPr>
        <w:t>a)</w:t>
      </w:r>
      <w:r w:rsidRPr="0000560E">
        <w:t xml:space="preserve"> závislý</w:t>
      </w:r>
      <w:r>
        <w:rPr>
          <w:b/>
        </w:rPr>
        <w:tab/>
      </w:r>
      <w:r w:rsidRPr="00BE5D47">
        <w:rPr>
          <w:b/>
        </w:rPr>
        <w:t>b)</w:t>
      </w:r>
      <w:r w:rsidRPr="0000560E">
        <w:t xml:space="preserve"> </w:t>
      </w:r>
      <w:r>
        <w:t>nezávislý</w:t>
      </w:r>
      <w:r>
        <w:rPr>
          <w:b/>
        </w:rPr>
        <w:tab/>
      </w:r>
      <w:r w:rsidRPr="00BE5D47">
        <w:rPr>
          <w:b/>
        </w:rPr>
        <w:t>c)</w:t>
      </w:r>
      <w:r>
        <w:t xml:space="preserve"> jistý</w:t>
      </w:r>
      <w:r>
        <w:tab/>
      </w:r>
      <w:r>
        <w:tab/>
      </w:r>
      <w:r w:rsidRPr="00BE5D47">
        <w:rPr>
          <w:b/>
        </w:rPr>
        <w:t>d)</w:t>
      </w:r>
      <w:r>
        <w:t xml:space="preserve"> </w:t>
      </w:r>
      <w:r w:rsidRPr="00636DBC">
        <w:t>nemožný</w:t>
      </w:r>
      <w:r>
        <w:rPr>
          <w:b/>
        </w:rPr>
        <w:tab/>
        <w:t xml:space="preserve">   </w:t>
      </w:r>
      <w:r w:rsidRPr="00631406">
        <w:rPr>
          <w:b/>
          <w:highlight w:val="green"/>
        </w:rPr>
        <w:t>e)</w:t>
      </w:r>
      <w:r>
        <w:t xml:space="preserve"> žádná odpověď není správná</w:t>
      </w:r>
    </w:p>
    <w:p w:rsidR="007474BD" w:rsidRPr="007474BD" w:rsidRDefault="00F64D9F" w:rsidP="00067ABF">
      <w:pPr>
        <w:rPr>
          <w:sz w:val="16"/>
          <w:szCs w:val="16"/>
        </w:rPr>
      </w:pP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50800</wp:posOffset>
                </wp:positionV>
                <wp:extent cx="5715000" cy="0"/>
                <wp:effectExtent l="13970" t="6985" r="5080" b="12065"/>
                <wp:wrapSquare wrapText="bothSides"/>
                <wp:docPr id="14" name="Line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line w14:anchorId="1C98D688" id="Line 56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4pt" to="450pt,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AOWqEwIAACo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">
                <w10:wrap type="square"/>
              </v:line>
            </w:pict>
          </mc:Fallback>
        </mc:AlternateContent>
      </w:r>
    </w:p>
    <w:p w:rsidR="00D82A07" w:rsidRDefault="00F64D9F" w:rsidP="00D82A07"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5600700</wp:posOffset>
                </wp:positionH>
                <wp:positionV relativeFrom="paragraph">
                  <wp:posOffset>36830</wp:posOffset>
                </wp:positionV>
                <wp:extent cx="228600" cy="228600"/>
                <wp:effectExtent l="13970" t="5715" r="5080" b="13335"/>
                <wp:wrapSquare wrapText="bothSides"/>
                <wp:docPr id="13" name="Oval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D45192" w:rsidRDefault="00D45192" w:rsidP="007C6027">
                            <w:r>
                              <w:t>8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oval id="Oval 100" o:spid="_x0000_s1041" style="position:absolute;margin-left:441pt;margin-top:2.9pt;width:18pt;height:18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">
                <v:textbox inset="0,0,0,0">
                  <w:txbxContent>
                    <w:p w:rsidR="00D45192" w:rsidRDefault="00D45192" w:rsidP="007C6027">
                      <w:r>
                        <w:t>8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 w:rsidR="00D82A07">
        <w:rPr>
          <w:b/>
        </w:rPr>
        <w:t>6</w:t>
      </w:r>
      <w:r w:rsidR="00D82A07" w:rsidRPr="0074414E">
        <w:rPr>
          <w:b/>
        </w:rPr>
        <w:t xml:space="preserve">. </w:t>
      </w:r>
      <w:r w:rsidR="00D82A07" w:rsidRPr="00D82A07">
        <w:t xml:space="preserve">Jestliže </w:t>
      </w:r>
      <w:r w:rsidR="00D82A07" w:rsidRPr="00D82A07">
        <w:rPr>
          <w:b/>
          <w:position w:val="-18"/>
        </w:rPr>
        <w:object w:dxaOrig="1359" w:dyaOrig="520">
          <v:shape id="_x0000_i1078" type="#_x0000_t75" style="width:68.25pt;height:26.25pt" o:ole="">
            <v:imagedata r:id="rId105" o:title=""/>
          </v:shape>
          <o:OLEObject Type="Embed" ProgID="Equation.DSMT4" ShapeID="_x0000_i1078" DrawAspect="Content" ObjectID="_1635244480" r:id="rId106"/>
        </w:object>
      </w:r>
      <w:r w:rsidR="00D82A07">
        <w:rPr>
          <w:b/>
        </w:rPr>
        <w:t xml:space="preserve">, </w:t>
      </w:r>
      <w:r w:rsidR="00D82A07" w:rsidRPr="00D82A07">
        <w:t xml:space="preserve">pak lze s jistotou říci, že </w:t>
      </w:r>
      <w:r w:rsidR="00D82A07">
        <w:t xml:space="preserve">funkce </w:t>
      </w:r>
      <w:r w:rsidR="00D82A07" w:rsidRPr="00D82A07">
        <w:rPr>
          <w:position w:val="-10"/>
        </w:rPr>
        <w:object w:dxaOrig="540" w:dyaOrig="320">
          <v:shape id="_x0000_i1079" type="#_x0000_t75" style="width:27pt;height:15.75pt" o:ole="">
            <v:imagedata r:id="rId37" o:title=""/>
          </v:shape>
          <o:OLEObject Type="Embed" ProgID="Equation.DSMT4" ShapeID="_x0000_i1079" DrawAspect="Content" ObjectID="_1635244481" r:id="rId107"/>
        </w:object>
      </w:r>
      <w:r w:rsidR="00D82A07">
        <w:t xml:space="preserve"> je na intervalu </w:t>
      </w:r>
      <w:r w:rsidR="00D82A07" w:rsidRPr="00D82A07">
        <w:rPr>
          <w:position w:val="-14"/>
        </w:rPr>
        <w:object w:dxaOrig="580" w:dyaOrig="400">
          <v:shape id="_x0000_i1080" type="#_x0000_t75" style="width:29.25pt;height:20.25pt" o:ole="">
            <v:imagedata r:id="rId39" o:title=""/>
          </v:shape>
          <o:OLEObject Type="Embed" ProgID="Equation.DSMT4" ShapeID="_x0000_i1080" DrawAspect="Content" ObjectID="_1635244482" r:id="rId108"/>
        </w:object>
      </w:r>
    </w:p>
    <w:p w:rsidR="00D82A07" w:rsidRDefault="00D82A07" w:rsidP="00D82A07">
      <w:r>
        <w:t>a) kladná</w:t>
      </w:r>
      <w:r>
        <w:tab/>
        <w:t>b) záporná</w:t>
      </w:r>
      <w:r>
        <w:tab/>
        <w:t>c) nezáporná</w:t>
      </w:r>
      <w:r>
        <w:tab/>
        <w:t>d) spojitá</w:t>
      </w:r>
      <w:r>
        <w:tab/>
      </w:r>
      <w:r w:rsidRPr="003F03E8">
        <w:rPr>
          <w:b/>
          <w:highlight w:val="green"/>
        </w:rPr>
        <w:t>e)</w:t>
      </w:r>
      <w:r>
        <w:t xml:space="preserve"> žádná odpověď není správná</w:t>
      </w:r>
    </w:p>
    <w:p w:rsidR="007474BD" w:rsidRPr="007474BD" w:rsidRDefault="00F64D9F" w:rsidP="007474BD">
      <w:pPr>
        <w:rPr>
          <w:b/>
          <w:sz w:val="16"/>
          <w:szCs w:val="16"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02870</wp:posOffset>
                </wp:positionV>
                <wp:extent cx="5715000" cy="0"/>
                <wp:effectExtent l="13970" t="8890" r="5080" b="10160"/>
                <wp:wrapSquare wrapText="bothSides"/>
                <wp:docPr id="12" name="Line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line w14:anchorId="1918A1DF" id="Line 99" o:spid="_x0000_s1026" style="position:absolute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8.1pt" to="450pt,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A2wEwIAACo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">
                <w10:wrap type="square"/>
              </v:line>
            </w:pict>
          </mc:Fallback>
        </mc:AlternateContent>
      </w:r>
    </w:p>
    <w:p w:rsidR="007474BD" w:rsidRPr="00E614F7" w:rsidRDefault="007474BD" w:rsidP="007474BD">
      <w:r>
        <w:rPr>
          <w:b/>
        </w:rPr>
        <w:t xml:space="preserve">7. </w:t>
      </w:r>
      <w:r w:rsidRPr="00E614F7">
        <w:t xml:space="preserve">O přímkách </w:t>
      </w:r>
      <w:r w:rsidR="001C0064" w:rsidRPr="00E614F7">
        <w:rPr>
          <w:position w:val="-14"/>
        </w:rPr>
        <w:object w:dxaOrig="2760" w:dyaOrig="400">
          <v:shape id="_x0000_i1081" type="#_x0000_t75" style="width:138pt;height:20.25pt" o:ole="">
            <v:imagedata r:id="rId109" o:title=""/>
          </v:shape>
          <o:OLEObject Type="Embed" ProgID="Equation.DSMT4" ShapeID="_x0000_i1081" DrawAspect="Content" ObjectID="_1635244483" r:id="rId110"/>
        </w:object>
      </w:r>
      <w:r w:rsidR="001C0064">
        <w:t xml:space="preserve">;  </w:t>
      </w:r>
      <w:proofErr w:type="gramStart"/>
      <w:r w:rsidR="001C0064" w:rsidRPr="00E614F7">
        <w:rPr>
          <w:position w:val="-14"/>
        </w:rPr>
        <w:object w:dxaOrig="2360" w:dyaOrig="400">
          <v:shape id="_x0000_i1082" type="#_x0000_t75" style="width:117.75pt;height:20.25pt" o:ole="">
            <v:imagedata r:id="rId111" o:title=""/>
          </v:shape>
          <o:OLEObject Type="Embed" ProgID="Equation.DSMT4" ShapeID="_x0000_i1082" DrawAspect="Content" ObjectID="_1635244484" r:id="rId112"/>
        </w:object>
      </w:r>
      <w:r w:rsidRPr="00E614F7">
        <w:t>;    lze</w:t>
      </w:r>
      <w:proofErr w:type="gramEnd"/>
      <w:r w:rsidRPr="00E614F7">
        <w:t xml:space="preserve"> říci, že jsou:</w:t>
      </w:r>
    </w:p>
    <w:p w:rsidR="007474BD" w:rsidRPr="00E614F7" w:rsidRDefault="00F64D9F" w:rsidP="007474BD">
      <w:r>
        <w:rPr>
          <w:b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5600700</wp:posOffset>
                </wp:positionH>
                <wp:positionV relativeFrom="paragraph">
                  <wp:posOffset>22860</wp:posOffset>
                </wp:positionV>
                <wp:extent cx="228600" cy="228600"/>
                <wp:effectExtent l="13970" t="11430" r="5080" b="7620"/>
                <wp:wrapSquare wrapText="bothSides"/>
                <wp:docPr id="11" name="Oval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D45192" w:rsidRDefault="00D45192" w:rsidP="007474BD">
                            <w:r>
                              <w:t>8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oval id="Oval 59" o:spid="_x0000_s1042" style="position:absolute;margin-left:441pt;margin-top:1.8pt;width:18pt;height:1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">
                <v:textbox inset="0,0,0,0">
                  <w:txbxContent>
                    <w:p w:rsidR="00D45192" w:rsidRDefault="00D45192" w:rsidP="007474BD">
                      <w:r>
                        <w:t>8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 w:rsidR="007474BD" w:rsidRPr="00E614F7">
        <w:rPr>
          <w:b/>
        </w:rPr>
        <w:t>a)</w:t>
      </w:r>
      <w:r w:rsidR="007474BD" w:rsidRPr="00E614F7">
        <w:t xml:space="preserve"> různoběžné  </w:t>
      </w:r>
      <w:r w:rsidR="007474BD" w:rsidRPr="00E614F7">
        <w:tab/>
      </w:r>
      <w:r w:rsidR="007474BD" w:rsidRPr="001C0064">
        <w:rPr>
          <w:b/>
          <w:highlight w:val="green"/>
        </w:rPr>
        <w:t>b)</w:t>
      </w:r>
      <w:r w:rsidR="007474BD" w:rsidRPr="00E614F7">
        <w:t xml:space="preserve"> totožné  </w:t>
      </w:r>
      <w:r w:rsidR="007474BD" w:rsidRPr="00E614F7">
        <w:tab/>
      </w:r>
      <w:r w:rsidR="007474BD" w:rsidRPr="00E614F7">
        <w:rPr>
          <w:b/>
        </w:rPr>
        <w:t>c)</w:t>
      </w:r>
      <w:r w:rsidR="007474BD" w:rsidRPr="00E614F7">
        <w:t xml:space="preserve"> kolmé </w:t>
      </w:r>
    </w:p>
    <w:p w:rsidR="007474BD" w:rsidRPr="00E614F7" w:rsidRDefault="007474BD" w:rsidP="007474BD">
      <w:pPr>
        <w:rPr>
          <w:b/>
        </w:rPr>
      </w:pPr>
      <w:r w:rsidRPr="007474BD">
        <w:rPr>
          <w:b/>
        </w:rPr>
        <w:t>d)</w:t>
      </w:r>
      <w:r w:rsidRPr="00E614F7">
        <w:t xml:space="preserve"> mimoběžné </w:t>
      </w:r>
      <w:r w:rsidRPr="00E614F7">
        <w:rPr>
          <w:b/>
        </w:rPr>
        <w:tab/>
      </w:r>
      <w:r w:rsidRPr="00E614F7">
        <w:rPr>
          <w:b/>
        </w:rPr>
        <w:tab/>
      </w:r>
      <w:r w:rsidRPr="00E614F7">
        <w:rPr>
          <w:b/>
        </w:rPr>
        <w:tab/>
      </w:r>
      <w:r w:rsidRPr="001C0064">
        <w:rPr>
          <w:b/>
        </w:rPr>
        <w:t>e)</w:t>
      </w:r>
      <w:r w:rsidRPr="00E614F7">
        <w:t xml:space="preserve"> rovnoběžné různé</w:t>
      </w:r>
    </w:p>
    <w:p w:rsidR="007474BD" w:rsidRDefault="00F64D9F" w:rsidP="00067ABF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24460</wp:posOffset>
                </wp:positionV>
                <wp:extent cx="5715000" cy="0"/>
                <wp:effectExtent l="13970" t="6350" r="5080" b="12700"/>
                <wp:wrapNone/>
                <wp:docPr id="10" name="Lin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line w14:anchorId="1BC788D1" id="Line 60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9.8pt" to="450pt,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"/>
            </w:pict>
          </mc:Fallback>
        </mc:AlternateContent>
      </w:r>
    </w:p>
    <w:p w:rsidR="00B75883" w:rsidRDefault="00B75883" w:rsidP="00B75883"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5581650</wp:posOffset>
                </wp:positionH>
                <wp:positionV relativeFrom="paragraph">
                  <wp:posOffset>125730</wp:posOffset>
                </wp:positionV>
                <wp:extent cx="228600" cy="228600"/>
                <wp:effectExtent l="9525" t="11430" r="9525" b="7620"/>
                <wp:wrapSquare wrapText="bothSides"/>
                <wp:docPr id="50" name="Ovál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D45192" w:rsidRDefault="00D45192" w:rsidP="00B75883">
                            <w:r>
                              <w:t>8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oval id="Ovál 50" o:spid="_x0000_s1043" style="position:absolute;margin-left:439.5pt;margin-top:9.9pt;width:18pt;height:18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">
                <v:textbox inset="0,0,0,0">
                  <w:txbxContent>
                    <w:p w:rsidR="00D45192" w:rsidRDefault="00D45192" w:rsidP="00B75883">
                      <w:r>
                        <w:t>8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rPr>
          <w:b/>
        </w:rPr>
        <w:t>8</w:t>
      </w:r>
      <w:r w:rsidRPr="00211D9F">
        <w:rPr>
          <w:b/>
        </w:rPr>
        <w:t>.</w:t>
      </w:r>
      <w:r>
        <w:t xml:space="preserve"> Mocninná řada </w:t>
      </w:r>
      <w:r w:rsidRPr="00DD2EED">
        <w:rPr>
          <w:position w:val="-32"/>
        </w:rPr>
        <w:object w:dxaOrig="1719" w:dyaOrig="740">
          <v:shape id="_x0000_i1083" type="#_x0000_t75" style="width:86.25pt;height:36.75pt" o:ole="">
            <v:imagedata r:id="rId113" o:title=""/>
          </v:shape>
          <o:OLEObject Type="Embed" ProgID="Equation.DSMT4" ShapeID="_x0000_i1083" DrawAspect="Content" ObjectID="_1635244485" r:id="rId114"/>
        </w:object>
      </w:r>
      <w:r>
        <w:t xml:space="preserve"> může sloužit jako náhrada funkce </w:t>
      </w:r>
    </w:p>
    <w:p w:rsidR="00B75883" w:rsidRPr="005F2994" w:rsidRDefault="00B75883" w:rsidP="00B75883">
      <w:pPr>
        <w:rPr>
          <w:b/>
        </w:rPr>
      </w:pPr>
      <w:r w:rsidRPr="00211D9F">
        <w:rPr>
          <w:b/>
        </w:rPr>
        <w:t>a)</w:t>
      </w:r>
      <w:r>
        <w:t xml:space="preserve"> </w:t>
      </w:r>
      <w:r w:rsidRPr="00FC2B77">
        <w:rPr>
          <w:position w:val="-10"/>
        </w:rPr>
        <w:object w:dxaOrig="960" w:dyaOrig="360">
          <v:shape id="_x0000_i1084" type="#_x0000_t75" style="width:48pt;height:18pt" o:ole="">
            <v:imagedata r:id="rId43" o:title=""/>
          </v:shape>
          <o:OLEObject Type="Embed" ProgID="Equation.DSMT4" ShapeID="_x0000_i1084" DrawAspect="Content" ObjectID="_1635244486" r:id="rId115"/>
        </w:object>
      </w:r>
      <w:r>
        <w:t xml:space="preserve">      </w:t>
      </w:r>
      <w:r w:rsidRPr="00211D9F">
        <w:rPr>
          <w:b/>
        </w:rPr>
        <w:t xml:space="preserve"> </w:t>
      </w:r>
      <w:r w:rsidRPr="00C75377">
        <w:rPr>
          <w:b/>
          <w:highlight w:val="green"/>
        </w:rPr>
        <w:t>b)</w:t>
      </w:r>
      <w:r>
        <w:t xml:space="preserve"> </w:t>
      </w:r>
      <w:r w:rsidRPr="00FC2B77">
        <w:rPr>
          <w:position w:val="-10"/>
        </w:rPr>
        <w:object w:dxaOrig="1219" w:dyaOrig="320">
          <v:shape id="_x0000_i1085" type="#_x0000_t75" style="width:60.75pt;height:15.75pt" o:ole="">
            <v:imagedata r:id="rId45" o:title=""/>
          </v:shape>
          <o:OLEObject Type="Embed" ProgID="Equation.DSMT4" ShapeID="_x0000_i1085" DrawAspect="Content" ObjectID="_1635244487" r:id="rId116"/>
        </w:object>
      </w:r>
      <w:r>
        <w:rPr>
          <w:b/>
        </w:rPr>
        <w:t xml:space="preserve">        </w:t>
      </w:r>
      <w:r w:rsidRPr="00C75377">
        <w:rPr>
          <w:b/>
        </w:rPr>
        <w:t>c)</w:t>
      </w:r>
      <w:r>
        <w:t xml:space="preserve"> </w:t>
      </w:r>
      <w:r w:rsidRPr="00FC2B77">
        <w:rPr>
          <w:position w:val="-10"/>
        </w:rPr>
        <w:object w:dxaOrig="1240" w:dyaOrig="320">
          <v:shape id="_x0000_i1086" type="#_x0000_t75" style="width:62.25pt;height:15.75pt" o:ole="">
            <v:imagedata r:id="rId47" o:title=""/>
          </v:shape>
          <o:OLEObject Type="Embed" ProgID="Equation.DSMT4" ShapeID="_x0000_i1086" DrawAspect="Content" ObjectID="_1635244488" r:id="rId117"/>
        </w:object>
      </w:r>
      <w:r>
        <w:t xml:space="preserve">       </w:t>
      </w:r>
      <w:r w:rsidRPr="00211D9F">
        <w:rPr>
          <w:b/>
        </w:rPr>
        <w:t xml:space="preserve"> </w:t>
      </w:r>
      <w:r>
        <w:t xml:space="preserve">    </w:t>
      </w:r>
      <w:r w:rsidRPr="00211D9F">
        <w:rPr>
          <w:b/>
        </w:rPr>
        <w:t xml:space="preserve"> d)</w:t>
      </w:r>
      <w:r>
        <w:t xml:space="preserve"> </w:t>
      </w:r>
      <w:r w:rsidRPr="00FC2B77">
        <w:rPr>
          <w:position w:val="-10"/>
        </w:rPr>
        <w:object w:dxaOrig="1120" w:dyaOrig="320">
          <v:shape id="_x0000_i1087" type="#_x0000_t75" style="width:56.25pt;height:15.75pt" o:ole="">
            <v:imagedata r:id="rId49" o:title=""/>
          </v:shape>
          <o:OLEObject Type="Embed" ProgID="Equation.DSMT4" ShapeID="_x0000_i1087" DrawAspect="Content" ObjectID="_1635244489" r:id="rId118"/>
        </w:object>
      </w:r>
      <w:r>
        <w:t xml:space="preserve">    </w:t>
      </w:r>
      <w:r w:rsidRPr="00211D9F">
        <w:rPr>
          <w:b/>
        </w:rPr>
        <w:t xml:space="preserve"> e)</w:t>
      </w:r>
      <w:r>
        <w:t xml:space="preserve"> </w:t>
      </w:r>
      <w:r w:rsidRPr="00FC2B77">
        <w:rPr>
          <w:position w:val="-10"/>
        </w:rPr>
        <w:object w:dxaOrig="1080" w:dyaOrig="320">
          <v:shape id="_x0000_i1088" type="#_x0000_t75" style="width:54pt;height:15.75pt" o:ole="">
            <v:imagedata r:id="rId51" o:title=""/>
          </v:shape>
          <o:OLEObject Type="Embed" ProgID="Equation.DSMT4" ShapeID="_x0000_i1088" DrawAspect="Content" ObjectID="_1635244490" r:id="rId119"/>
        </w:object>
      </w:r>
    </w:p>
    <w:p w:rsidR="00C74990" w:rsidRDefault="00F64D9F" w:rsidP="00C74990"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5600700</wp:posOffset>
                </wp:positionH>
                <wp:positionV relativeFrom="paragraph">
                  <wp:posOffset>257810</wp:posOffset>
                </wp:positionV>
                <wp:extent cx="228600" cy="228600"/>
                <wp:effectExtent l="13970" t="10160" r="5080" b="8890"/>
                <wp:wrapSquare wrapText="bothSides"/>
                <wp:docPr id="8" name="Oval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D45192" w:rsidRDefault="00D45192" w:rsidP="00C74990">
                            <w:r>
                              <w:t>8b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oval id="Oval 20" o:spid="_x0000_s1044" style="position:absolute;margin-left:441pt;margin-top:20.3pt;width:18pt;height:18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">
                <v:textbox inset="0,0,0,0">
                  <w:txbxContent>
                    <w:p w:rsidR="00D45192" w:rsidRDefault="00D45192" w:rsidP="00C74990">
                      <w:r>
                        <w:t>8b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53975</wp:posOffset>
                </wp:positionV>
                <wp:extent cx="5715000" cy="0"/>
                <wp:effectExtent l="13970" t="6350" r="5080" b="12700"/>
                <wp:wrapSquare wrapText="bothSides"/>
                <wp:docPr id="7" name="Lin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line w14:anchorId="3C0B4E50" id="Line 18" o:spid="_x0000_s1026" style="position:absolute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4.25pt" to="450pt,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BsuvEwIAACk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">
                <w10:wrap type="square"/>
              </v:line>
            </w:pict>
          </mc:Fallback>
        </mc:AlternateContent>
      </w:r>
      <w:r w:rsidR="001C0064">
        <w:rPr>
          <w:b/>
        </w:rPr>
        <w:t>9</w:t>
      </w:r>
      <w:r w:rsidR="00C74990" w:rsidRPr="00E614F7">
        <w:rPr>
          <w:b/>
        </w:rPr>
        <w:t xml:space="preserve">. </w:t>
      </w:r>
      <w:r w:rsidR="0013564F" w:rsidRPr="0013564F">
        <w:t>Posloupnost funkcí</w:t>
      </w:r>
      <w:r w:rsidR="00C74990" w:rsidRPr="0013564F">
        <w:t xml:space="preserve"> </w:t>
      </w:r>
      <w:r w:rsidR="0013564F" w:rsidRPr="0013564F">
        <w:rPr>
          <w:position w:val="-18"/>
        </w:rPr>
        <w:object w:dxaOrig="1120" w:dyaOrig="499">
          <v:shape id="_x0000_i1089" type="#_x0000_t75" style="width:56.25pt;height:24.75pt" o:ole="">
            <v:imagedata r:id="rId120" o:title=""/>
          </v:shape>
          <o:OLEObject Type="Embed" ProgID="Equation.DSMT4" ShapeID="_x0000_i1089" DrawAspect="Content" ObjectID="_1635244491" r:id="rId121"/>
        </w:object>
      </w:r>
      <w:r w:rsidR="00C74990">
        <w:t xml:space="preserve"> na intervalu </w:t>
      </w:r>
      <w:r w:rsidR="00C74990" w:rsidRPr="00E614F7">
        <w:rPr>
          <w:position w:val="-14"/>
        </w:rPr>
        <w:object w:dxaOrig="780" w:dyaOrig="400">
          <v:shape id="_x0000_i1090" type="#_x0000_t75" style="width:39pt;height:20.25pt" o:ole="">
            <v:imagedata r:id="rId55" o:title=""/>
          </v:shape>
          <o:OLEObject Type="Embed" ProgID="Equation.DSMT4" ShapeID="_x0000_i1090" DrawAspect="Content" ObjectID="_1635244492" r:id="rId122"/>
        </w:object>
      </w:r>
      <w:r w:rsidR="00C74990">
        <w:tab/>
      </w:r>
      <w:r w:rsidR="00C74990" w:rsidRPr="009E6DF5">
        <w:rPr>
          <w:b/>
          <w:highlight w:val="green"/>
        </w:rPr>
        <w:t>a)</w:t>
      </w:r>
      <w:r w:rsidR="00C74990" w:rsidRPr="00E614F7">
        <w:t xml:space="preserve"> </w:t>
      </w:r>
      <w:r w:rsidR="00C74990">
        <w:t xml:space="preserve">konverguje bodově  </w:t>
      </w:r>
    </w:p>
    <w:p w:rsidR="002C77AE" w:rsidRDefault="00F64D9F" w:rsidP="00C74990"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397510</wp:posOffset>
                </wp:positionV>
                <wp:extent cx="5715000" cy="0"/>
                <wp:effectExtent l="13970" t="6350" r="5080" b="12700"/>
                <wp:wrapSquare wrapText="bothSides"/>
                <wp:docPr id="6" name="Lin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line w14:anchorId="7CA1E7EE" id="Line 19" o:spid="_x0000_s1026" style="position:absolute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1.3pt" to="450pt,3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OYuVEwIAACk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">
                <w10:wrap type="square"/>
              </v:line>
            </w:pict>
          </mc:Fallback>
        </mc:AlternateContent>
      </w:r>
      <w:r w:rsidR="00C74990" w:rsidRPr="0021549B">
        <w:rPr>
          <w:b/>
        </w:rPr>
        <w:t>b)</w:t>
      </w:r>
      <w:r w:rsidR="00C74990" w:rsidRPr="00E614F7">
        <w:t xml:space="preserve">  </w:t>
      </w:r>
      <w:r w:rsidR="00C74990">
        <w:t xml:space="preserve">konverguje stejnoměrně </w:t>
      </w:r>
      <w:r w:rsidR="00C74990" w:rsidRPr="00E614F7">
        <w:tab/>
      </w:r>
      <w:r w:rsidR="00C74990" w:rsidRPr="00E614F7">
        <w:rPr>
          <w:b/>
        </w:rPr>
        <w:t>c)</w:t>
      </w:r>
      <w:r w:rsidR="00C74990">
        <w:rPr>
          <w:b/>
        </w:rPr>
        <w:t xml:space="preserve"> </w:t>
      </w:r>
      <w:r w:rsidR="00C74990" w:rsidRPr="0021549B">
        <w:t xml:space="preserve">diverguje </w:t>
      </w:r>
      <w:r w:rsidR="00C74990" w:rsidRPr="0021549B">
        <w:tab/>
      </w:r>
      <w:r w:rsidR="00C74990" w:rsidRPr="00E614F7">
        <w:rPr>
          <w:b/>
        </w:rPr>
        <w:t>d)</w:t>
      </w:r>
      <w:r w:rsidR="00C74990">
        <w:t xml:space="preserve"> osciluje</w:t>
      </w:r>
      <w:r w:rsidR="00C74990">
        <w:tab/>
      </w:r>
      <w:r w:rsidR="00C74990" w:rsidRPr="009E6DF5">
        <w:rPr>
          <w:b/>
        </w:rPr>
        <w:t>e)</w:t>
      </w:r>
      <w:r w:rsidR="00C74990" w:rsidRPr="00E614F7">
        <w:t xml:space="preserve"> </w:t>
      </w:r>
      <w:r w:rsidR="00C74990">
        <w:t xml:space="preserve">žádná odpověď není </w:t>
      </w:r>
      <w:r w:rsidR="002C77AE">
        <w:t xml:space="preserve">      </w:t>
      </w:r>
    </w:p>
    <w:p w:rsidR="00C74990" w:rsidRPr="00E614F7" w:rsidRDefault="002C77AE" w:rsidP="00C74990">
      <w:r>
        <w:t xml:space="preserve">                                                                                                                      </w:t>
      </w:r>
      <w:r w:rsidR="00C74990">
        <w:t>správná</w:t>
      </w:r>
    </w:p>
    <w:p w:rsidR="002C77AE" w:rsidRDefault="00F64D9F" w:rsidP="001C0064"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5572125</wp:posOffset>
                </wp:positionH>
                <wp:positionV relativeFrom="paragraph">
                  <wp:posOffset>121920</wp:posOffset>
                </wp:positionV>
                <wp:extent cx="228600" cy="228600"/>
                <wp:effectExtent l="13970" t="12065" r="5080" b="6985"/>
                <wp:wrapSquare wrapText="bothSides"/>
                <wp:docPr id="5" name="Oval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D45192" w:rsidRDefault="00D45192" w:rsidP="001C0064">
                            <w:r>
                              <w:t>8bbbb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oval id="Oval 61" o:spid="_x0000_s1045" style="position:absolute;margin-left:438.75pt;margin-top:9.6pt;width:18pt;height:1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">
                <v:textbox inset="0,0,0,0">
                  <w:txbxContent>
                    <w:p w:rsidR="00D45192" w:rsidRDefault="00D45192" w:rsidP="001C0064">
                      <w:r>
                        <w:t>8bbbbb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741045</wp:posOffset>
                </wp:positionV>
                <wp:extent cx="5715000" cy="0"/>
                <wp:effectExtent l="13970" t="12065" r="5080" b="6985"/>
                <wp:wrapSquare wrapText="bothSides"/>
                <wp:docPr id="4" name="Line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line w14:anchorId="23A56B15" id="Line 78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58.35pt" to="450pt,5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AiqpEwIAACk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">
                <w10:wrap type="square"/>
              </v:line>
            </w:pict>
          </mc:Fallback>
        </mc:AlternateContent>
      </w:r>
      <w:r w:rsidR="001C0064">
        <w:rPr>
          <w:b/>
        </w:rPr>
        <w:t>10</w:t>
      </w:r>
      <w:r w:rsidR="001C0064" w:rsidRPr="00E614F7">
        <w:rPr>
          <w:b/>
        </w:rPr>
        <w:t>.</w:t>
      </w:r>
      <w:r w:rsidR="001C0064" w:rsidRPr="00E614F7">
        <w:t xml:space="preserve"> Obecným řešením diferenciální rovnice </w:t>
      </w:r>
      <w:r w:rsidR="001C0064" w:rsidRPr="00E614F7">
        <w:rPr>
          <w:position w:val="-10"/>
        </w:rPr>
        <w:object w:dxaOrig="980" w:dyaOrig="320">
          <v:shape id="_x0000_i1091" type="#_x0000_t75" style="width:48.75pt;height:15.75pt" o:ole="">
            <v:imagedata r:id="rId123" o:title=""/>
          </v:shape>
          <o:OLEObject Type="Embed" ProgID="Equation.DSMT4" ShapeID="_x0000_i1091" DrawAspect="Content" ObjectID="_1635244493" r:id="rId124"/>
        </w:object>
      </w:r>
      <w:r w:rsidR="001C0064" w:rsidRPr="00E614F7">
        <w:t xml:space="preserve"> </w:t>
      </w:r>
      <w:r w:rsidR="001C0064">
        <w:t xml:space="preserve">  </w:t>
      </w:r>
      <w:r w:rsidR="001C0064" w:rsidRPr="00E614F7">
        <w:t>je</w:t>
      </w:r>
      <w:r w:rsidR="001C0064" w:rsidRPr="00E614F7">
        <w:tab/>
      </w:r>
      <w:r w:rsidR="002C77AE">
        <w:t xml:space="preserve">  </w:t>
      </w:r>
      <w:r w:rsidR="001C0064" w:rsidRPr="00E614F7">
        <w:rPr>
          <w:b/>
        </w:rPr>
        <w:t>a)</w:t>
      </w:r>
      <w:r w:rsidR="001C0064" w:rsidRPr="0021549B">
        <w:rPr>
          <w:position w:val="-12"/>
        </w:rPr>
        <w:object w:dxaOrig="1600" w:dyaOrig="380">
          <v:shape id="_x0000_i1092" type="#_x0000_t75" style="width:80.25pt;height:18.75pt" o:ole="">
            <v:imagedata r:id="rId125" o:title=""/>
          </v:shape>
          <o:OLEObject Type="Embed" ProgID="Equation.DSMT4" ShapeID="_x0000_i1092" DrawAspect="Content" ObjectID="_1635244494" r:id="rId126"/>
        </w:object>
      </w:r>
      <w:r w:rsidR="001C0064" w:rsidRPr="00E614F7">
        <w:t xml:space="preserve"> </w:t>
      </w:r>
    </w:p>
    <w:p w:rsidR="001C0064" w:rsidRPr="00E614F7" w:rsidRDefault="001C0064" w:rsidP="001C0064">
      <w:r w:rsidRPr="0021549B">
        <w:rPr>
          <w:b/>
          <w:highlight w:val="green"/>
        </w:rPr>
        <w:t>b)</w:t>
      </w:r>
      <w:r w:rsidRPr="0021549B">
        <w:rPr>
          <w:position w:val="-12"/>
        </w:rPr>
        <w:object w:dxaOrig="2120" w:dyaOrig="360">
          <v:shape id="_x0000_i1093" type="#_x0000_t75" style="width:105.75pt;height:18pt" o:ole="">
            <v:imagedata r:id="rId127" o:title=""/>
          </v:shape>
          <o:OLEObject Type="Embed" ProgID="Equation.DSMT4" ShapeID="_x0000_i1093" DrawAspect="Content" ObjectID="_1635244495" r:id="rId128"/>
        </w:object>
      </w:r>
      <w:r w:rsidRPr="00E614F7">
        <w:t xml:space="preserve"> </w:t>
      </w:r>
      <w:r>
        <w:t xml:space="preserve"> </w:t>
      </w:r>
      <w:r w:rsidR="002C77AE">
        <w:t xml:space="preserve">  </w:t>
      </w:r>
      <w:r>
        <w:t xml:space="preserve">  </w:t>
      </w:r>
      <w:r w:rsidRPr="0021549B">
        <w:rPr>
          <w:b/>
        </w:rPr>
        <w:t>c)</w:t>
      </w:r>
      <w:r w:rsidRPr="0021549B">
        <w:rPr>
          <w:position w:val="-12"/>
        </w:rPr>
        <w:object w:dxaOrig="2020" w:dyaOrig="360">
          <v:shape id="_x0000_i1094" type="#_x0000_t75" style="width:101.25pt;height:18pt" o:ole="">
            <v:imagedata r:id="rId129" o:title=""/>
          </v:shape>
          <o:OLEObject Type="Embed" ProgID="Equation.DSMT4" ShapeID="_x0000_i1094" DrawAspect="Content" ObjectID="_1635244496" r:id="rId130"/>
        </w:object>
      </w:r>
      <w:r w:rsidRPr="00E614F7">
        <w:tab/>
      </w:r>
      <w:r w:rsidR="002C77AE">
        <w:t xml:space="preserve">              </w:t>
      </w:r>
      <w:r w:rsidRPr="00E614F7">
        <w:rPr>
          <w:b/>
        </w:rPr>
        <w:t>d)</w:t>
      </w:r>
      <w:r w:rsidRPr="0021549B">
        <w:rPr>
          <w:position w:val="-10"/>
        </w:rPr>
        <w:object w:dxaOrig="1080" w:dyaOrig="360">
          <v:shape id="_x0000_i1095" type="#_x0000_t75" style="width:54pt;height:18pt" o:ole="">
            <v:imagedata r:id="rId131" o:title=""/>
          </v:shape>
          <o:OLEObject Type="Embed" ProgID="Equation.DSMT4" ShapeID="_x0000_i1095" DrawAspect="Content" ObjectID="_1635244497" r:id="rId132"/>
        </w:object>
      </w:r>
      <w:r>
        <w:t xml:space="preserve">  </w:t>
      </w:r>
      <w:r w:rsidRPr="00E614F7">
        <w:rPr>
          <w:b/>
        </w:rPr>
        <w:t>e)</w:t>
      </w:r>
      <w:r w:rsidRPr="00E614F7">
        <w:t xml:space="preserve"> </w:t>
      </w:r>
      <w:r w:rsidRPr="00E614F7">
        <w:rPr>
          <w:position w:val="-10"/>
        </w:rPr>
        <w:object w:dxaOrig="999" w:dyaOrig="400">
          <v:shape id="_x0000_i1096" type="#_x0000_t75" style="width:50.25pt;height:20.25pt" o:ole="">
            <v:imagedata r:id="rId133" o:title=""/>
          </v:shape>
          <o:OLEObject Type="Embed" ProgID="Equation.DSMT4" ShapeID="_x0000_i1096" DrawAspect="Content" ObjectID="_1635244498" r:id="rId134"/>
        </w:object>
      </w:r>
    </w:p>
    <w:p w:rsidR="00067ABF" w:rsidRPr="0074414E" w:rsidRDefault="00067ABF" w:rsidP="00067ABF">
      <w:pPr>
        <w:shd w:val="clear" w:color="auto" w:fill="FFFFFF"/>
      </w:pPr>
      <w:r w:rsidRPr="0074414E">
        <w:lastRenderedPageBreak/>
        <w:t>Navazující magisterské studium – MATEMATIKA  201</w:t>
      </w:r>
      <w:r w:rsidR="00B75883">
        <w:t>9</w:t>
      </w:r>
      <w:r>
        <w:tab/>
      </w:r>
      <w:r w:rsidRPr="0074414E">
        <w:tab/>
        <w:t xml:space="preserve">zadání </w:t>
      </w:r>
      <w:r w:rsidR="009659CE">
        <w:t>A</w:t>
      </w:r>
      <w:r w:rsidRPr="0074414E">
        <w:tab/>
      </w:r>
      <w:r w:rsidRPr="0074414E">
        <w:tab/>
      </w:r>
      <w:proofErr w:type="gramStart"/>
      <w:r w:rsidRPr="0074414E">
        <w:t>str.2</w:t>
      </w:r>
      <w:proofErr w:type="gramEnd"/>
    </w:p>
    <w:p w:rsidR="00C74990" w:rsidRDefault="00C74990" w:rsidP="00C74990">
      <w:pPr>
        <w:rPr>
          <w:b/>
        </w:rPr>
      </w:pPr>
    </w:p>
    <w:p w:rsidR="00C74990" w:rsidRDefault="00C74990" w:rsidP="00C74990">
      <w:pPr>
        <w:rPr>
          <w:b/>
        </w:rPr>
      </w:pPr>
      <w:r>
        <w:rPr>
          <w:b/>
        </w:rPr>
        <w:t>Řešte následující úlohy. Za zcela správně vyřešenou úlohu získáte 20 bodů. Boduje se každý správný krok. Za chyby v řešení se body neodečítají.</w:t>
      </w:r>
    </w:p>
    <w:p w:rsidR="00C74990" w:rsidRDefault="00F64D9F" w:rsidP="00C74990">
      <w:pPr>
        <w:shd w:val="clear" w:color="auto" w:fill="FFFFFF"/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99060</wp:posOffset>
                </wp:positionV>
                <wp:extent cx="5760720" cy="0"/>
                <wp:effectExtent l="23495" t="26670" r="26035" b="30480"/>
                <wp:wrapTopAndBottom/>
                <wp:docPr id="3" name="Line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444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line w14:anchorId="06CCAED2" id="Line 79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7.8pt" to="453.6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" strokeweight="3.5pt">
                <v:stroke linestyle="thickThin"/>
                <w10:wrap type="topAndBottom"/>
              </v:line>
            </w:pict>
          </mc:Fallback>
        </mc:AlternateContent>
      </w:r>
    </w:p>
    <w:p w:rsidR="00F41C97" w:rsidRDefault="00F41C97" w:rsidP="00F41C97">
      <w:r w:rsidRPr="00F41C97">
        <w:rPr>
          <w:b/>
        </w:rPr>
        <w:t>11.</w:t>
      </w:r>
      <w:r w:rsidRPr="00E614F7">
        <w:t xml:space="preserve"> </w:t>
      </w:r>
      <w:r>
        <w:t xml:space="preserve">Načrtněte plochu ohraničenou grafy funkcí </w:t>
      </w:r>
      <w:r w:rsidR="005A5FED"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3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5A5FED">
        <w:t>;</w:t>
      </w:r>
      <w:r>
        <w:t xml:space="preserve"> </w:t>
      </w:r>
      <w:r w:rsidR="005A5FED">
        <w:t xml:space="preserve">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 xml:space="preserve">=2x </m:t>
        </m:r>
      </m:oMath>
      <w:r>
        <w:t>a určete její obsah.</w:t>
      </w:r>
    </w:p>
    <w:p w:rsidR="00F41C97" w:rsidRDefault="00F64D9F" w:rsidP="00F41C97"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71120</wp:posOffset>
                </wp:positionV>
                <wp:extent cx="5715000" cy="0"/>
                <wp:effectExtent l="13970" t="13335" r="5080" b="5715"/>
                <wp:wrapNone/>
                <wp:docPr id="2" name="Line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line w14:anchorId="4FDB1BC6" id="Line 70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5.6pt" to="450pt,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"/>
            </w:pict>
          </mc:Fallback>
        </mc:AlternateContent>
      </w:r>
    </w:p>
    <w:p w:rsidR="00F41C97" w:rsidRDefault="00F41C97" w:rsidP="00F41C97">
      <w:r w:rsidRPr="0023660A">
        <w:rPr>
          <w:highlight w:val="green"/>
        </w:rPr>
        <w:t>Řešení:</w:t>
      </w:r>
    </w:p>
    <w:p w:rsidR="00F41C97" w:rsidRDefault="00F41C97" w:rsidP="00F41C97"/>
    <w:p w:rsidR="005A5FED" w:rsidRDefault="00F41C97" w:rsidP="00F41C97">
      <w:r>
        <w:t>Náč</w:t>
      </w:r>
      <w:r w:rsidR="00814B17">
        <w:t>r</w:t>
      </w:r>
      <w:r>
        <w:t>tek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7F6474">
        <w:t xml:space="preserve">                            </w:t>
      </w:r>
      <w:r w:rsidR="00084120">
        <w:t>6</w:t>
      </w:r>
      <w:r>
        <w:t xml:space="preserve"> bod</w:t>
      </w:r>
      <w:r w:rsidR="005A5FED">
        <w:t>ů</w:t>
      </w:r>
    </w:p>
    <w:p w:rsidR="005A5FED" w:rsidRPr="005A5FED" w:rsidRDefault="005A5FED" w:rsidP="00F41C97">
      <w:pPr>
        <w:rPr>
          <w:b/>
        </w:rPr>
      </w:pPr>
      <w:r>
        <w:t xml:space="preserve">Integrál                       </w:t>
      </w:r>
      <m:oMath>
        <m:r>
          <w:rPr>
            <w:rFonts w:ascii="Cambria Math" w:hAnsi="Cambria Math"/>
          </w:rPr>
          <m:t>S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-3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-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2</m:t>
                </m:r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d</m:t>
            </m:r>
            <m:r>
              <w:rPr>
                <w:rFonts w:ascii="Cambria Math" w:hAnsi="Cambria Math"/>
              </w:rPr>
              <m:t>x</m:t>
            </m:r>
          </m:e>
        </m:nary>
      </m:oMath>
      <w:r>
        <w:t xml:space="preserve">                       </w:t>
      </w:r>
      <w:r w:rsidR="007F6474">
        <w:t xml:space="preserve">  </w:t>
      </w:r>
      <w:r>
        <w:t xml:space="preserve">  </w:t>
      </w:r>
      <w:r w:rsidR="007F6474">
        <w:t xml:space="preserve">                               </w:t>
      </w:r>
      <w:r w:rsidR="00084120">
        <w:t>6</w:t>
      </w:r>
      <w:r>
        <w:t xml:space="preserve"> bodů </w:t>
      </w:r>
    </w:p>
    <w:p w:rsidR="005A5FED" w:rsidRDefault="005A5FED" w:rsidP="00F41C97">
      <w:r>
        <w:t>Výpočet</w:t>
      </w:r>
      <w:r w:rsidR="00F41C97">
        <w:tab/>
      </w:r>
    </w:p>
    <w:p w:rsidR="005A5FED" w:rsidRPr="007F6474" w:rsidRDefault="005A5FED" w:rsidP="005A5FED">
      <m:oMathPara>
        <m:oMathParaPr>
          <m:jc m:val="right"/>
        </m:oMathParaPr>
        <m:oMath>
          <m:r>
            <w:rPr>
              <w:rFonts w:ascii="Cambria Math" w:hAnsi="Cambria Math"/>
            </w:rPr>
            <m:t>S=</m:t>
          </m:r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-3</m:t>
              </m:r>
            </m:sub>
            <m:sup>
              <m:r>
                <w:rPr>
                  <w:rFonts w:ascii="Cambria Math" w:hAnsi="Cambria Math"/>
                </w:rPr>
                <m:t>1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3-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2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d</m:t>
              </m:r>
              <m:r>
                <w:rPr>
                  <w:rFonts w:ascii="Cambria Math" w:hAnsi="Cambria Math"/>
                </w:rPr>
                <m:t>x</m:t>
              </m:r>
            </m:e>
          </m:nary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x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e>
            <m:sub>
              <m:r>
                <w:rPr>
                  <w:rFonts w:ascii="Cambria Math" w:hAnsi="Cambria Math"/>
                </w:rPr>
                <m:t>-3</m:t>
              </m:r>
            </m:sub>
            <m:sup>
              <m:r>
                <w:rPr>
                  <w:rFonts w:ascii="Cambria Math" w:hAnsi="Cambria Math"/>
                </w:rPr>
                <m:t>1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5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r>
            <w:rPr>
              <w:rFonts w:ascii="Cambria Math" w:hAnsi="Cambria Math"/>
            </w:rPr>
            <m:t>+9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2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r>
            <w:rPr>
              <w:rFonts w:ascii="Cambria Math" w:hAnsi="Cambria Math"/>
            </w:rPr>
            <m:t xml:space="preserve">                 8</m:t>
          </m:r>
          <m:r>
            <m:rPr>
              <m:sty m:val="p"/>
            </m:rPr>
            <w:rPr>
              <w:rFonts w:ascii="Cambria Math" w:hAnsi="Cambria Math"/>
            </w:rPr>
            <m:t xml:space="preserve"> bodů</m:t>
          </m:r>
          <m:r>
            <w:rPr>
              <w:rFonts w:ascii="Cambria Math" w:hAnsi="Cambria Math"/>
            </w:rPr>
            <m:t xml:space="preserve">     </m:t>
          </m:r>
        </m:oMath>
      </m:oMathPara>
    </w:p>
    <w:p w:rsidR="00F41C97" w:rsidRDefault="00F41C97" w:rsidP="00F41C97">
      <w:r>
        <w:tab/>
      </w:r>
      <w:r>
        <w:tab/>
      </w:r>
    </w:p>
    <w:p w:rsidR="00F41C97" w:rsidRDefault="00F41C97" w:rsidP="00F41C97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7C6027" w:rsidRPr="007C6027" w:rsidRDefault="001C0064" w:rsidP="001C0064">
      <w:r w:rsidRPr="00E614F7">
        <w:rPr>
          <w:b/>
        </w:rPr>
        <w:t xml:space="preserve">12. </w:t>
      </w:r>
      <w:r w:rsidR="007C6027" w:rsidRPr="007C6027">
        <w:t>Určete součet řady</w:t>
      </w:r>
      <w:r w:rsidR="00D75877">
        <w:br/>
      </w:r>
      <m:oMathPara>
        <m:oMath>
          <m:r>
            <w:rPr>
              <w:rFonts w:ascii="Cambria Math" w:hAnsi="Cambria Math"/>
            </w:rPr>
            <m:t>S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2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n</m:t>
                  </m:r>
                </m:den>
              </m:f>
            </m:e>
          </m:nary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6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4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60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120</m:t>
              </m:r>
            </m:den>
          </m:f>
          <m:r>
            <w:rPr>
              <w:rFonts w:ascii="Cambria Math" w:hAnsi="Cambria Math"/>
            </w:rPr>
            <m:t>+…</m:t>
          </m:r>
        </m:oMath>
      </m:oMathPara>
    </w:p>
    <w:p w:rsidR="007C6027" w:rsidRDefault="00F64D9F" w:rsidP="001C0064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105410</wp:posOffset>
                </wp:positionV>
                <wp:extent cx="5715000" cy="0"/>
                <wp:effectExtent l="13970" t="9525" r="5080" b="9525"/>
                <wp:wrapNone/>
                <wp:docPr id="1" name="Lin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line w14:anchorId="392083C8" id="Line 72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9pt,8.3pt" to="441pt,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EBtEgIAACk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"/>
            </w:pict>
          </mc:Fallback>
        </mc:AlternateContent>
      </w:r>
    </w:p>
    <w:p w:rsidR="007C6027" w:rsidRDefault="007C6027" w:rsidP="001C0064">
      <w:pPr>
        <w:rPr>
          <w:b/>
        </w:rPr>
      </w:pPr>
    </w:p>
    <w:p w:rsidR="001C0064" w:rsidRDefault="001C0064" w:rsidP="001C0064">
      <w:r w:rsidRPr="00514D37">
        <w:rPr>
          <w:highlight w:val="green"/>
        </w:rPr>
        <w:t>Řešení:</w:t>
      </w:r>
    </w:p>
    <w:p w:rsidR="001C0064" w:rsidRDefault="001C0064" w:rsidP="001C0064"/>
    <w:p w:rsidR="00D75877" w:rsidRDefault="00D75877" w:rsidP="00D75877">
      <w:pPr>
        <w:shd w:val="clear" w:color="auto" w:fill="FFFFFF"/>
      </w:pPr>
      <w:r>
        <w:t>Parciální zlomky</w:t>
      </w:r>
    </w:p>
    <w:p w:rsidR="004B4F64" w:rsidRPr="00D75877" w:rsidRDefault="001B319B" w:rsidP="00C74990">
      <w:pPr>
        <w:shd w:val="clear" w:color="auto" w:fill="FFFFFF"/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-n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-1</m:t>
                  </m:r>
                </m:e>
              </m: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A</m:t>
              </m:r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B</m:t>
              </m:r>
            </m:num>
            <m:den>
              <m:r>
                <w:rPr>
                  <w:rFonts w:ascii="Cambria Math" w:hAnsi="Cambria Math"/>
                </w:rPr>
                <m:t>n+1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C</m:t>
              </m:r>
            </m:num>
            <m:den>
              <m:r>
                <w:rPr>
                  <w:rFonts w:ascii="Cambria Math" w:hAnsi="Cambria Math"/>
                </w:rPr>
                <m:t>n-1</m:t>
              </m:r>
            </m:den>
          </m:f>
          <m:r>
            <w:rPr>
              <w:rFonts w:ascii="Cambria Math" w:hAnsi="Cambria Math"/>
            </w:rPr>
            <m:t>⇒A=-1;B=C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 xml:space="preserve">                  5 </m:t>
          </m:r>
          <m:r>
            <m:rPr>
              <m:sty m:val="p"/>
            </m:rPr>
            <w:rPr>
              <w:rFonts w:ascii="Cambria Math" w:hAnsi="Cambria Math"/>
            </w:rPr>
            <m:t>bod</m:t>
          </m:r>
          <m:r>
            <w:rPr>
              <w:rFonts w:ascii="Cambria Math" w:hAnsi="Cambria Math"/>
            </w:rPr>
            <m:t xml:space="preserve">ů  </m:t>
          </m:r>
        </m:oMath>
      </m:oMathPara>
    </w:p>
    <w:p w:rsidR="00D75877" w:rsidRPr="00D75877" w:rsidRDefault="00D75877" w:rsidP="00C74990">
      <w:pPr>
        <w:shd w:val="clear" w:color="auto" w:fill="FFFFFF"/>
      </w:pPr>
    </w:p>
    <w:p w:rsidR="00D75877" w:rsidRDefault="00D75877" w:rsidP="00D75877">
      <w:r>
        <w:t>Částečný součet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D75877" w:rsidRPr="00D75877" w:rsidRDefault="001B319B" w:rsidP="004B4F64"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2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n</m:t>
                  </m:r>
                </m:den>
              </m:f>
            </m:e>
          </m:nary>
          <m:r>
            <w:rPr>
              <w:rFonts w:ascii="Cambria Math" w:hAnsi="Cambria Math"/>
            </w:rPr>
            <m:t>=-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2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n</m:t>
                  </m:r>
                </m:den>
              </m:f>
            </m:e>
          </m:nary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2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n+1</m:t>
                  </m:r>
                </m:den>
              </m:f>
            </m:e>
          </m:nary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2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n-1</m:t>
                  </m:r>
                </m:den>
              </m:f>
            </m:e>
          </m:nary>
          <m:r>
            <w:rPr>
              <w:rFonts w:ascii="Cambria Math" w:hAnsi="Cambria Math"/>
            </w:rPr>
            <m:t xml:space="preserve">=                                              5 </m:t>
          </m:r>
          <m:r>
            <m:rPr>
              <m:sty m:val="p"/>
            </m:rPr>
            <w:rPr>
              <w:rFonts w:ascii="Cambria Math" w:hAnsi="Cambria Math"/>
            </w:rPr>
            <m:t>bod</m:t>
          </m:r>
          <m:r>
            <w:rPr>
              <w:rFonts w:ascii="Cambria Math" w:hAnsi="Cambria Math"/>
            </w:rPr>
            <m:t>ů</m:t>
          </m:r>
        </m:oMath>
      </m:oMathPara>
    </w:p>
    <w:p w:rsidR="00D75877" w:rsidRPr="00D75877" w:rsidRDefault="007F6474" w:rsidP="004B4F64">
      <w:r>
        <w:t>Úprava</w:t>
      </w:r>
    </w:p>
    <w:p w:rsidR="004B4F64" w:rsidRDefault="007F6474" w:rsidP="004B4F64">
      <m:oMathPara>
        <m:oMath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n=3</m:t>
                  </m: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n</m:t>
                      </m:r>
                    </m:den>
                  </m:f>
                </m:e>
              </m:nary>
            </m:e>
          </m:d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n=3</m:t>
                  </m: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n</m:t>
                      </m:r>
                    </m:den>
                  </m:f>
                </m:e>
              </m:nary>
            </m:e>
          </m:d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n=3</m:t>
                  </m: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n</m:t>
                      </m:r>
                    </m:den>
                  </m:f>
                </m:e>
              </m:nary>
            </m:e>
          </m:d>
          <m:r>
            <w:rPr>
              <w:rFonts w:ascii="Cambria Math" w:hAnsi="Cambria Math"/>
            </w:rPr>
            <m:t xml:space="preserve">=                                                 8 </m:t>
          </m:r>
          <m:r>
            <m:rPr>
              <m:sty m:val="p"/>
            </m:rPr>
            <w:rPr>
              <w:rFonts w:ascii="Cambria Math" w:hAnsi="Cambria Math"/>
            </w:rPr>
            <m:t>bod</m:t>
          </m:r>
          <m:r>
            <w:rPr>
              <w:rFonts w:ascii="Cambria Math" w:hAnsi="Cambria Math"/>
            </w:rPr>
            <m:t>ů</m:t>
          </m:r>
        </m:oMath>
      </m:oMathPara>
    </w:p>
    <w:p w:rsidR="007F6474" w:rsidRDefault="007F6474" w:rsidP="00C74990">
      <w:pPr>
        <w:shd w:val="clear" w:color="auto" w:fill="FFFFFF"/>
      </w:pPr>
      <w:r>
        <w:t>Vyrušení  a výsledek</w:t>
      </w:r>
    </w:p>
    <w:p w:rsidR="007F6474" w:rsidRPr="007F6474" w:rsidRDefault="007F6474" w:rsidP="00C74990">
      <w:pPr>
        <w:shd w:val="clear" w:color="auto" w:fill="FFFFFF"/>
      </w:pPr>
      <m:oMathPara>
        <m:oMathParaPr>
          <m:jc m:val="right"/>
        </m:oMathParaPr>
        <m:oMath>
          <m:r>
            <w:rPr>
              <w:rFonts w:ascii="Cambria Math" w:hAnsi="Cambria Math"/>
            </w:rPr>
            <m:t xml:space="preserve">                                                  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 xml:space="preserve">                                            </m:t>
          </m:r>
          <m:r>
            <m:rPr>
              <m:sty m:val="p"/>
            </m:rPr>
            <w:rPr>
              <w:rFonts w:ascii="Cambria Math" w:hAnsi="Cambria Math"/>
            </w:rPr>
            <m:t xml:space="preserve">2 body     </m:t>
          </m:r>
        </m:oMath>
      </m:oMathPara>
    </w:p>
    <w:p w:rsidR="007F6474" w:rsidRPr="007F6474" w:rsidRDefault="007F6474" w:rsidP="00C74990">
      <w:pPr>
        <w:shd w:val="clear" w:color="auto" w:fill="FFFFFF"/>
      </w:pPr>
    </w:p>
    <w:p w:rsidR="004B4F64" w:rsidRDefault="004B4F64" w:rsidP="00C74990">
      <w:pPr>
        <w:shd w:val="clear" w:color="auto" w:fill="FFFFFF"/>
      </w:pPr>
    </w:p>
    <w:p w:rsidR="004B4F64" w:rsidRDefault="004B4F64" w:rsidP="00C74990">
      <w:pPr>
        <w:shd w:val="clear" w:color="auto" w:fill="FFFFFF"/>
      </w:pPr>
    </w:p>
    <w:sectPr w:rsidR="004B4F6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EE"/>
    <w:family w:val="swiss"/>
    <w:pitch w:val="variable"/>
    <w:sig w:usb0="E0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7ABF"/>
    <w:rsid w:val="0005437B"/>
    <w:rsid w:val="00067ABF"/>
    <w:rsid w:val="0007782B"/>
    <w:rsid w:val="00084120"/>
    <w:rsid w:val="000A400A"/>
    <w:rsid w:val="000A79FE"/>
    <w:rsid w:val="000B600E"/>
    <w:rsid w:val="000D79A5"/>
    <w:rsid w:val="000F01F6"/>
    <w:rsid w:val="0010582A"/>
    <w:rsid w:val="0013564F"/>
    <w:rsid w:val="001B319B"/>
    <w:rsid w:val="001C0064"/>
    <w:rsid w:val="00204525"/>
    <w:rsid w:val="0024705D"/>
    <w:rsid w:val="0027094E"/>
    <w:rsid w:val="002C77AE"/>
    <w:rsid w:val="002D5B59"/>
    <w:rsid w:val="003516A0"/>
    <w:rsid w:val="003E571C"/>
    <w:rsid w:val="003F0085"/>
    <w:rsid w:val="003F03E8"/>
    <w:rsid w:val="003F2721"/>
    <w:rsid w:val="00422F23"/>
    <w:rsid w:val="004411E6"/>
    <w:rsid w:val="00497434"/>
    <w:rsid w:val="004B4F64"/>
    <w:rsid w:val="005061E3"/>
    <w:rsid w:val="00537F87"/>
    <w:rsid w:val="005A5FED"/>
    <w:rsid w:val="005D4E6C"/>
    <w:rsid w:val="0063225F"/>
    <w:rsid w:val="0066403F"/>
    <w:rsid w:val="00664776"/>
    <w:rsid w:val="006F4F7E"/>
    <w:rsid w:val="007065BC"/>
    <w:rsid w:val="007474BD"/>
    <w:rsid w:val="007971B0"/>
    <w:rsid w:val="007C6027"/>
    <w:rsid w:val="007D2993"/>
    <w:rsid w:val="007F6474"/>
    <w:rsid w:val="00814A5E"/>
    <w:rsid w:val="00814B17"/>
    <w:rsid w:val="00866166"/>
    <w:rsid w:val="00867950"/>
    <w:rsid w:val="008E2435"/>
    <w:rsid w:val="00914CB4"/>
    <w:rsid w:val="00925A7D"/>
    <w:rsid w:val="00951199"/>
    <w:rsid w:val="00955EB0"/>
    <w:rsid w:val="009659CE"/>
    <w:rsid w:val="00972B20"/>
    <w:rsid w:val="009A2228"/>
    <w:rsid w:val="009A5629"/>
    <w:rsid w:val="009C65B5"/>
    <w:rsid w:val="009E6DF5"/>
    <w:rsid w:val="00A8136A"/>
    <w:rsid w:val="00B05BAE"/>
    <w:rsid w:val="00B62F3B"/>
    <w:rsid w:val="00B6360A"/>
    <w:rsid w:val="00B75883"/>
    <w:rsid w:val="00BC42E9"/>
    <w:rsid w:val="00C670A7"/>
    <w:rsid w:val="00C74990"/>
    <w:rsid w:val="00CB6860"/>
    <w:rsid w:val="00D1035B"/>
    <w:rsid w:val="00D45192"/>
    <w:rsid w:val="00D50FA7"/>
    <w:rsid w:val="00D75877"/>
    <w:rsid w:val="00D82A07"/>
    <w:rsid w:val="00EC7546"/>
    <w:rsid w:val="00ED6106"/>
    <w:rsid w:val="00EE0658"/>
    <w:rsid w:val="00EE6DE7"/>
    <w:rsid w:val="00EF0D04"/>
    <w:rsid w:val="00F00A4A"/>
    <w:rsid w:val="00F1452B"/>
    <w:rsid w:val="00F41C97"/>
    <w:rsid w:val="00F64D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B878133-E6BD-4B06-BA5D-DD18123278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cs-CZ" w:eastAsia="cs-CZ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  <w:rsid w:val="00067ABF"/>
    <w:rPr>
      <w:sz w:val="24"/>
      <w:szCs w:val="24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styleId="Zstupntext">
    <w:name w:val="Placeholder Text"/>
    <w:basedOn w:val="Standardnpsmoodstavce"/>
    <w:uiPriority w:val="99"/>
    <w:semiHidden/>
    <w:rsid w:val="00D4519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2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8.bin"/><Relationship Id="rId133" Type="http://schemas.openxmlformats.org/officeDocument/2006/relationships/image" Target="media/image58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4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7.wmf"/><Relationship Id="rId123" Type="http://schemas.openxmlformats.org/officeDocument/2006/relationships/image" Target="media/image53.wmf"/><Relationship Id="rId128" Type="http://schemas.openxmlformats.org/officeDocument/2006/relationships/oleObject" Target="embeddings/oleObject69.bin"/><Relationship Id="rId5" Type="http://schemas.openxmlformats.org/officeDocument/2006/relationships/image" Target="media/image1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8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6.wmf"/><Relationship Id="rId105" Type="http://schemas.openxmlformats.org/officeDocument/2006/relationships/image" Target="media/image48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63.bin"/><Relationship Id="rId126" Type="http://schemas.openxmlformats.org/officeDocument/2006/relationships/oleObject" Target="embeddings/oleObject68.bin"/><Relationship Id="rId134" Type="http://schemas.openxmlformats.org/officeDocument/2006/relationships/oleObject" Target="embeddings/oleObject7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3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6.bin"/><Relationship Id="rId116" Type="http://schemas.openxmlformats.org/officeDocument/2006/relationships/oleObject" Target="embeddings/oleObject61.bin"/><Relationship Id="rId124" Type="http://schemas.openxmlformats.org/officeDocument/2006/relationships/oleObject" Target="embeddings/oleObject67.bin"/><Relationship Id="rId129" Type="http://schemas.openxmlformats.org/officeDocument/2006/relationships/image" Target="media/image56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2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4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71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4.bin"/><Relationship Id="rId114" Type="http://schemas.openxmlformats.org/officeDocument/2006/relationships/oleObject" Target="embeddings/oleObject59.bin"/><Relationship Id="rId119" Type="http://schemas.openxmlformats.org/officeDocument/2006/relationships/oleObject" Target="embeddings/oleObject64.bin"/><Relationship Id="rId127" Type="http://schemas.openxmlformats.org/officeDocument/2006/relationships/image" Target="media/image55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6.bin"/><Relationship Id="rId130" Type="http://schemas.openxmlformats.org/officeDocument/2006/relationships/oleObject" Target="embeddings/oleObject70.bin"/><Relationship Id="rId13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Relationship Id="rId120" Type="http://schemas.openxmlformats.org/officeDocument/2006/relationships/image" Target="media/image52.wmf"/><Relationship Id="rId125" Type="http://schemas.openxmlformats.org/officeDocument/2006/relationships/image" Target="media/image54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0.bin"/><Relationship Id="rId131" Type="http://schemas.openxmlformats.org/officeDocument/2006/relationships/image" Target="media/image57.wmf"/><Relationship Id="rId136" Type="http://schemas.openxmlformats.org/officeDocument/2006/relationships/theme" Target="theme/theme1.xml"/><Relationship Id="rId61" Type="http://schemas.openxmlformats.org/officeDocument/2006/relationships/image" Target="media/image29.wmf"/><Relationship Id="rId82" Type="http://schemas.openxmlformats.org/officeDocument/2006/relationships/image" Target="media/image37.wmf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12D7EF5-F718-4D45-8E60-7F189A5921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171</Words>
  <Characters>6910</Characters>
  <Application>Microsoft Office Word</Application>
  <DocSecurity>0</DocSecurity>
  <Lines>57</Lines>
  <Paragraphs>16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>Navazující magisterské studium – MATEMATIKA 2015</vt:lpstr>
    </vt:vector>
  </TitlesOfParts>
  <Company>FSI VUT</Company>
  <LinksUpToDate>false</LinksUpToDate>
  <CharactersWithSpaces>80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vazující magisterské studium – MATEMATIKA 2015</dc:title>
  <dc:subject/>
  <dc:creator>Martišek</dc:creator>
  <cp:keywords/>
  <dc:description/>
  <cp:lastModifiedBy>brozikova</cp:lastModifiedBy>
  <cp:revision>2</cp:revision>
  <dcterms:created xsi:type="dcterms:W3CDTF">2019-11-14T12:46:00Z</dcterms:created>
  <dcterms:modified xsi:type="dcterms:W3CDTF">2019-11-14T12:46:00Z</dcterms:modified>
</cp:coreProperties>
</file>